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0" r:id="rId4"/>
    <p:sldMasterId id="2147483674" r:id="rId5"/>
  </p:sldMasterIdLst>
  <p:notesMasterIdLst>
    <p:notesMasterId r:id="rId26"/>
  </p:notesMasterIdLst>
  <p:handoutMasterIdLst>
    <p:handoutMasterId r:id="rId27"/>
  </p:handoutMasterIdLst>
  <p:sldIdLst>
    <p:sldId id="354" r:id="rId6"/>
    <p:sldId id="345" r:id="rId7"/>
    <p:sldId id="366" r:id="rId8"/>
    <p:sldId id="371" r:id="rId9"/>
    <p:sldId id="372" r:id="rId10"/>
    <p:sldId id="359" r:id="rId11"/>
    <p:sldId id="373" r:id="rId12"/>
    <p:sldId id="375" r:id="rId13"/>
    <p:sldId id="374" r:id="rId14"/>
    <p:sldId id="376" r:id="rId15"/>
    <p:sldId id="377" r:id="rId16"/>
    <p:sldId id="378" r:id="rId17"/>
    <p:sldId id="379" r:id="rId18"/>
    <p:sldId id="380" r:id="rId19"/>
    <p:sldId id="381" r:id="rId20"/>
    <p:sldId id="382" r:id="rId21"/>
    <p:sldId id="383" r:id="rId22"/>
    <p:sldId id="384" r:id="rId23"/>
    <p:sldId id="385" r:id="rId24"/>
    <p:sldId id="386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KFbJwjRyAV5u7yOQarMQag==" hashData="fpY3Au8hy808XFxPsRaGHzZs+tQkruuK6kRFHxgU6FXPjfYjWK/MWX6ApzGKTum6xAIDTSrr51yfmPAVccRz2g=="/>
  <p:extLst>
    <p:ext uri="{521415D9-36F7-43E2-AB2F-B90AF26B5E84}">
      <p14:sectionLst xmlns:p14="http://schemas.microsoft.com/office/powerpoint/2010/main">
        <p14:section name="lo scenario attuale" id="{B9B51309-D148-4332-87C2-07BE32FBCA3B}">
          <p14:sldIdLst>
            <p14:sldId id="354"/>
            <p14:sldId id="345"/>
            <p14:sldId id="366"/>
            <p14:sldId id="371"/>
            <p14:sldId id="372"/>
            <p14:sldId id="359"/>
            <p14:sldId id="373"/>
            <p14:sldId id="375"/>
            <p14:sldId id="374"/>
            <p14:sldId id="376"/>
            <p14:sldId id="377"/>
            <p14:sldId id="378"/>
            <p14:sldId id="379"/>
            <p14:sldId id="380"/>
            <p14:sldId id="381"/>
            <p14:sldId id="382"/>
            <p14:sldId id="383"/>
            <p14:sldId id="384"/>
            <p14:sldId id="385"/>
            <p14:sldId id="38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0" name="Autore" initials="A" lastIdx="0" clrIdx="1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DD462F"/>
    <a:srgbClr val="FF9900"/>
    <a:srgbClr val="FF0066"/>
    <a:srgbClr val="FF6600"/>
    <a:srgbClr val="E07720"/>
    <a:srgbClr val="C89800"/>
    <a:srgbClr val="BF9E13"/>
    <a:srgbClr val="C55A11"/>
    <a:srgbClr val="86A2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D083AE6-46FA-4A59-8FB0-9F97EB10719F}" styleName="Stile chiaro 3 - Colore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3" autoAdjust="0"/>
    <p:restoredTop sz="92015" autoAdjust="0"/>
  </p:normalViewPr>
  <p:slideViewPr>
    <p:cSldViewPr snapToGrid="0">
      <p:cViewPr varScale="1">
        <p:scale>
          <a:sx n="79" d="100"/>
          <a:sy n="79" d="100"/>
        </p:scale>
        <p:origin x="710" y="8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48" d="100"/>
          <a:sy n="48" d="100"/>
        </p:scale>
        <p:origin x="1884" y="4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commentAuthors" Target="commentAuthor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6FF7A-B264-4A92-A92B-0F40D4B30006}" type="datetimeFigureOut">
              <a:rPr lang="it-IT" smtClean="0"/>
              <a:t>04/05/2021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CA647D-13B0-4A74-A026-2E81A62251B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633098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02T17:45:22.42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290 1,'-6'0,"0"1,0 0,1 0,-1 0,0 1,1 0,-1 0,1 1,0-1,-8 6,-49 39,40-28,-11 5,21-15,-1 0,1 1,0 0,1 1,-12 14,20-21,1 0,0 0,-1 0,1 1,1-1,-1 0,1 1,-1-1,1 1,0 0,1-1,-1 1,1 0,0-1,0 1,1 0,-1-1,1 1,0 0,0-1,4 9,0 0,1-1,1 1,0-1,1 0,15 18,53 50,-62-67,-9-7,2 0,-1-1,1 1,-1-2,2 1,-1-1,0 0,1 0,-1-1,1 0,0-1,9 2,-6-2,-1-1,1-1,-1 0,1 0,-1-1,1 0,-1-1,1-1,10-3,-3 1,0-1,-1-1,0 0,32-20,-44 24,0 0,-1-1,1 0,-1 0,0 0,0 0,-1-1,1 0,-1 0,0 0,0 0,0 0,-1 0,0-1,0 1,0-1,-1 0,0 1,1-12,-2 4,0 1,-1-1,-1 1,0 0,0-1,-2 1,1 0,-1 1,-1-1,0 1,-1 0,0 0,-1 0,-15-18,1 5,-1 0,-1 2,-2 1,-43-29,66 48,0 0,-1 1,1-1,0 0,-1 1,0 0,1 0,-1 0,0 0,1 0,-1 0,0 1,0-1,0 1,0 0,0 0,1 0,-1 0,0 1,0-1,0 1,0-1,-5 3,5 0,-1-1,1 1,0-1,0 1,0 0,1 0,-1 1,1-1,-1 1,1-1,0 1,0 0,1-1,-1 1,1 0,-1 4,-4 22,1 0,2 0,1 0,1 1,1-1,8 51,-7-77,-1 1,1-1,0 1,0-1,0 0,1 1,-1-1,5 7,-5-10,0 0,0 1,0-1,0 0,1 0,-1 0,0 0,1-1,-1 1,0 0,1 0,-1-1,1 1,-1-1,1 0,-1 1,1-1,-1 0,1 0,0 0,-1 0,1 0,-1 0,1 0,-1 0,4-2,12-2,0-1,-1-1,1-1,-1-1,-1 0,22-14,83-69,-117 89,23-1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5-02T17:45:38.462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280 1,'-14'0,"-9"-1,1 2,0 0,-44 9,60-8,-1 0,1 0,0 0,-1 1,1 0,0 1,1-1,-1 1,1 0,-1 1,1-1,1 1,-1 0,1 0,-1 1,1-1,-4 9,3-2,0 0,0 1,1-1,0 1,1 0,1 1,0-1,0 23,2-6,2 0,9 53,-6-61,1-1,1 0,0 0,2-1,13 24,64 88,-81-125,-1-1,1 0,0 0,1 0,-1-1,1 0,0 0,0 0,1-1,0 0,-1 0,1-1,0 1,1-2,-1 1,1-1,-1 0,1 0,0-1,-1 0,1-1,0 0,0 0,-1 0,11-2,-5 0,1-1,-1 0,0 0,-1-1,1-1,-1 0,0-1,0 0,0-1,20-16,-25 17,0 0,0-1,0 0,-1-1,0 1,0-1,0 0,-2-1,1 1,-1-1,0 0,0 0,-1 0,-1-1,3-15,-2 1,-1-1,-1 1,-1 0,-1 0,-6-33,5 47,0 1,-1-1,0 0,-1 1,0 0,0 0,-1 0,0 1,0-1,-1 1,0 0,-1 1,0-1,0 2,-14-12,9 10,0 0,0 1,-1 1,0 0,0 1,0 0,-1 1,-20-4,26 7,-1 0,1 0,0 1,0 0,-1 1,1 0,0 0,0 1,0 0,0 0,0 1,0 0,0 0,1 1,-12 7,11-5,0 0,0 1,1 0,0 0,1 0,-1 1,1 0,1 0,0 0,0 1,0 0,1 0,0 0,1 1,0-1,1 1,0-1,0 1,1 0,0 0,1 0,0 0,1 0,2 15,4 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13577B-6902-467D-A26C-08A0DD5E4E03}" type="datetimeFigureOut">
              <a:rPr lang="en-US" smtClean="0"/>
              <a:t>5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61EA0F-A667-4B49-8422-0062BC55E249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9102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138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7958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446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6403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1193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394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3714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9350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0477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2877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2806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3863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891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hyperlink" Target="http://o15.officeredir.microsoft.com/r/rlid2013GettingStartedCntrPPT?clid=1040" TargetMode="Externa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2192000" cy="4866468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2061006"/>
            <a:ext cx="10515600" cy="2387600"/>
          </a:xfrm>
        </p:spPr>
        <p:txBody>
          <a:bodyPr anchor="b">
            <a:normAutofit/>
          </a:bodyPr>
          <a:lstStyle>
            <a:lvl1pPr algn="l">
              <a:defRPr sz="5400">
                <a:solidFill>
                  <a:schemeClr val="bg1"/>
                </a:solidFill>
              </a:defRPr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2" y="5110609"/>
            <a:ext cx="6705599" cy="1137793"/>
          </a:xfrm>
        </p:spPr>
        <p:txBody>
          <a:bodyPr>
            <a:normAutofit/>
          </a:bodyPr>
          <a:lstStyle>
            <a:lvl1pPr marL="0" indent="0" algn="l">
              <a:lnSpc>
                <a:spcPct val="150000"/>
              </a:lnSpc>
              <a:spcBef>
                <a:spcPts val="600"/>
              </a:spcBef>
              <a:buNone/>
              <a:defRPr sz="2800">
                <a:solidFill>
                  <a:schemeClr val="accent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 dirty="0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5/4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486646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718549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3777886-8E37-4D4E-98BF-4BB472F11A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6BE1F1C3-216F-4933-9EB2-748E964604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2E5E781-F99F-4611-A0FC-7BB7CA8769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04/05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AEA72D5C-75B9-4D5B-A180-50868EF0C0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5188698-5F3F-40D8-BE87-BE28E6B114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880422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54A94C1-1755-4674-82DC-69D564E97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37ED66B-6BF6-4D66-B433-B8FADEEC88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C8A1656D-57E4-42CE-BC1C-C6578301E4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341BEE46-32B8-48E8-A300-BBD35A20EC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04/05/2021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FE9BB3B9-C82C-4F5D-9FDE-E2A998AA45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B2732485-1F79-45CD-8ABC-EDB372D55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84327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685DD49-F3A7-4684-8802-913D56F52B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0CA899E4-148E-4910-BEC4-1E36EA7BE4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60BA6170-62F4-4182-93C8-E8C294B185D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1CA94F77-17D7-42E9-9C36-08F4174E3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38DA9054-BF12-499F-B708-30E5DCFACF6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0368EFE8-0B7C-4994-9E37-2248124D7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04/05/2021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3380C614-77E0-4C6B-AEC7-CE1ACDB0E1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D5C151D5-92C7-4E21-8715-51C5EE5852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2023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A49421C-03B2-4EDE-812C-D4208DCF32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5BA09F7B-FC91-43E8-8B53-A0A0D0A04C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04/05/2021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3E6473AA-E45C-4A12-96E7-C3EA2548B7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EE6B3A2F-4EE3-469B-9982-D91A9933C6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08366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6FE0918C-9396-424A-BC4F-E92F4E01E9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04/05/2021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17EA3C1-4BBA-4527-A06A-A3125C10F6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754A970-801B-491E-98CA-FD7EF1AC32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547794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B7A7A63-4C17-4519-95E0-874DD50ABA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079360A-955F-4DC7-9955-1DAC20DD6C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9FC09E0D-AC61-4300-A6B1-4C86CC177E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38C2C7DD-FE55-4242-9479-F397AB1309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04/05/2021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627649E1-6232-4625-83D8-3DB9A1BB0A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B6A67FB6-FDA4-4BD4-9A0F-2E21B3723F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478050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33347C9-3284-4A58-AE0B-A66A17F331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482D317C-70DE-4BB3-9D7B-5E1C0A81293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45580F5E-4336-418C-B4FC-4A31DCEA32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3386557B-066C-4BE4-9A0B-C4E9101B96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04/05/2021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00F67167-5CFB-4FFF-AB8B-6A9F5C574A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EE060622-4AC2-405E-899B-FEA7F539A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732009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6B45570-7EA7-437F-9DD9-F03EFE050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427DFF53-A7E0-4BFE-AF02-9D907BB29D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54D83FA-0053-480B-940B-B0307BF77B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04/05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AD41308-1E6B-44D8-AF5E-DFA10C2FEA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802C52EC-E78A-403C-A951-CCEF846E5B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571872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8D8E2944-1B56-43C3-A57F-BC805ADBFC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B2C8D9EC-AB68-471F-9BC2-B1BD9B9738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47153BB-DAD6-4614-AC64-B79216F011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04/05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66B1A925-5DBA-4E71-8CC3-3AF4ED579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41469DE-D1B9-4850-894D-11F51513EF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00228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4434" y="0"/>
            <a:ext cx="10749367" cy="1208868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5"/>
            <a:ext cx="4167753" cy="4351338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spcAft>
                <a:spcPts val="1200"/>
              </a:spcAft>
              <a:buNone/>
              <a:defRPr sz="1600">
                <a:solidFill>
                  <a:schemeClr val="bg1">
                    <a:lumMod val="50000"/>
                  </a:schemeClr>
                </a:solidFill>
              </a:defRPr>
            </a:lvl1pPr>
            <a:lvl2pPr>
              <a:lnSpc>
                <a:spcPct val="150000"/>
              </a:lnSpc>
              <a:spcAft>
                <a:spcPts val="1200"/>
              </a:spcAft>
              <a:defRPr sz="1400">
                <a:solidFill>
                  <a:schemeClr val="bg1">
                    <a:lumMod val="50000"/>
                  </a:schemeClr>
                </a:solidFill>
              </a:defRPr>
            </a:lvl2pPr>
            <a:lvl3pPr>
              <a:lnSpc>
                <a:spcPct val="150000"/>
              </a:lnSpc>
              <a:spcAft>
                <a:spcPts val="1200"/>
              </a:spcAft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lnSpc>
                <a:spcPct val="150000"/>
              </a:lnSpc>
              <a:spcAft>
                <a:spcPts val="1200"/>
              </a:spcAft>
              <a:defRPr sz="1100">
                <a:solidFill>
                  <a:schemeClr val="bg1">
                    <a:lumMod val="50000"/>
                  </a:schemeClr>
                </a:solidFill>
              </a:defRPr>
            </a:lvl4pPr>
            <a:lvl5pPr>
              <a:lnSpc>
                <a:spcPct val="150000"/>
              </a:lnSpc>
              <a:spcAft>
                <a:spcPts val="1200"/>
              </a:spcAft>
              <a:defRPr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cxnSp>
        <p:nvCxnSpPr>
          <p:cNvPr id="8" name="Connettore 1 11">
            <a:extLst>
              <a:ext uri="{FF2B5EF4-FFF2-40B4-BE49-F238E27FC236}">
                <a16:creationId xmlns:a16="http://schemas.microsoft.com/office/drawing/2014/main" id="{FB825907-4747-438C-BDA6-3BC013FBC56E}"/>
              </a:ext>
            </a:extLst>
          </p:cNvPr>
          <p:cNvCxnSpPr/>
          <p:nvPr userDrawn="1"/>
        </p:nvCxnSpPr>
        <p:spPr>
          <a:xfrm>
            <a:off x="0" y="6379814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tangolo 12">
            <a:extLst>
              <a:ext uri="{FF2B5EF4-FFF2-40B4-BE49-F238E27FC236}">
                <a16:creationId xmlns:a16="http://schemas.microsoft.com/office/drawing/2014/main" id="{2792B98E-3082-4EAD-A28A-94CA3AEDAB8D}"/>
              </a:ext>
            </a:extLst>
          </p:cNvPr>
          <p:cNvSpPr/>
          <p:nvPr userDrawn="1"/>
        </p:nvSpPr>
        <p:spPr>
          <a:xfrm>
            <a:off x="8939023" y="6377844"/>
            <a:ext cx="324120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Gennaro CUCCURULLO / Carmela CONCILIO</a:t>
            </a:r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53200ED5-C272-4EF3-AA2D-BD4C31442B12}"/>
              </a:ext>
            </a:extLst>
          </p:cNvPr>
          <p:cNvSpPr/>
          <p:nvPr userDrawn="1"/>
        </p:nvSpPr>
        <p:spPr>
          <a:xfrm>
            <a:off x="5377" y="6377844"/>
            <a:ext cx="59086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ES. 04 </a:t>
            </a:r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A735A660-F26F-4220-9560-400A267637B4}"/>
              </a:ext>
            </a:extLst>
          </p:cNvPr>
          <p:cNvSpPr/>
          <p:nvPr userDrawn="1"/>
        </p:nvSpPr>
        <p:spPr>
          <a:xfrm>
            <a:off x="4610633" y="6377843"/>
            <a:ext cx="11336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ORSO DI TC</a:t>
            </a:r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EAD136DC-4449-45FA-A0A4-EEE640730038}"/>
              </a:ext>
            </a:extLst>
          </p:cNvPr>
          <p:cNvSpPr/>
          <p:nvPr userDrawn="1"/>
        </p:nvSpPr>
        <p:spPr>
          <a:xfrm>
            <a:off x="0" y="-13359"/>
            <a:ext cx="12192000" cy="719999"/>
          </a:xfrm>
          <a:prstGeom prst="rect">
            <a:avLst/>
          </a:prstGeom>
          <a:gradFill>
            <a:gsLst>
              <a:gs pos="0">
                <a:schemeClr val="accent1"/>
              </a:gs>
              <a:gs pos="53000">
                <a:schemeClr val="accent1"/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1B9854B8-F348-4243-B1F1-0044478C13C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602530" y="-56412"/>
            <a:ext cx="2355705" cy="1069194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426162E8-BC2B-45E0-8A45-6EECA60BEE98}"/>
              </a:ext>
            </a:extLst>
          </p:cNvPr>
          <p:cNvSpPr txBox="1"/>
          <p:nvPr userDrawn="1"/>
        </p:nvSpPr>
        <p:spPr>
          <a:xfrm>
            <a:off x="11255671" y="-51276"/>
            <a:ext cx="924560" cy="369332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0070C0"/>
              </a:gs>
            </a:gsLst>
            <a:lin ang="0" scaled="0"/>
            <a:tileRect/>
          </a:gradFill>
          <a:ln>
            <a:gradFill>
              <a:gsLst>
                <a:gs pos="0">
                  <a:schemeClr val="bg1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txBody>
          <a:bodyPr wrap="square" rtlCol="0">
            <a:spAutoFit/>
          </a:bodyPr>
          <a:lstStyle/>
          <a:p>
            <a:pPr algn="ctr"/>
            <a:fld id="{41DE471F-1DB3-4D6A-8C7E-9F7607CE2976}" type="slidenum">
              <a:rPr lang="it-IT" smtClean="0">
                <a:solidFill>
                  <a:schemeClr val="bg1"/>
                </a:solidFill>
              </a:rPr>
              <a:pPr algn="ctr"/>
              <a:t>‹N›</a:t>
            </a:fld>
            <a:endParaRPr lang="it-IT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8365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9181" y="2194849"/>
            <a:ext cx="4508715" cy="2187227"/>
          </a:xfrm>
        </p:spPr>
        <p:txBody>
          <a:bodyPr anchor="ctr">
            <a:noAutofit/>
          </a:bodyPr>
          <a:lstStyle>
            <a:lvl1pPr algn="l">
              <a:defRPr sz="4800">
                <a:solidFill>
                  <a:schemeClr val="accent1"/>
                </a:solidFill>
              </a:defRPr>
            </a:lvl1pPr>
          </a:lstStyle>
          <a:p>
            <a:r>
              <a:rPr lang="it-IT" dirty="0"/>
              <a:t>Fare clic per modificare lo stile del titolo</a:t>
            </a:r>
            <a:endParaRPr lang="en-US" dirty="0"/>
          </a:p>
        </p:txBody>
      </p:sp>
      <p:sp>
        <p:nvSpPr>
          <p:cNvPr id="11" name="Segnaposto testo 2">
            <a:hlinkClick r:id="rId2" tooltip="Ulteriori informazioni"/>
          </p:cNvPr>
          <p:cNvSpPr txBox="1">
            <a:spLocks/>
          </p:cNvSpPr>
          <p:nvPr userDrawn="1"/>
        </p:nvSpPr>
        <p:spPr>
          <a:xfrm>
            <a:off x="4506012" y="6251799"/>
            <a:ext cx="7685987" cy="3708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2800" kern="1200">
                <a:solidFill>
                  <a:schemeClr val="bg1"/>
                </a:solidFill>
                <a:latin typeface="+mj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buNone/>
            </a:pPr>
            <a:r>
              <a:rPr lang="it-IT" sz="1200" i="0" noProof="1">
                <a:solidFill>
                  <a:schemeClr val="bg1">
                    <a:lumMod val="50000"/>
                  </a:schemeClr>
                </a:solidFill>
              </a:rPr>
              <a:t>CORSO PER ENERGY MANAGER</a:t>
            </a:r>
            <a:r>
              <a:rPr lang="it-IT" sz="1200" noProof="1">
                <a:solidFill>
                  <a:schemeClr val="accent1"/>
                </a:solidFill>
              </a:rPr>
              <a:t>			</a:t>
            </a:r>
            <a:r>
              <a:rPr lang="it-IT" sz="1200" noProof="1">
                <a:solidFill>
                  <a:schemeClr val="accent1">
                    <a:lumMod val="40000"/>
                    <a:lumOff val="60000"/>
                  </a:schemeClr>
                </a:solidFill>
              </a:rPr>
              <a:t>Gennaro CUCCURULLO</a:t>
            </a:r>
          </a:p>
        </p:txBody>
      </p:sp>
      <p:cxnSp>
        <p:nvCxnSpPr>
          <p:cNvPr id="15" name="Connettore 1 14"/>
          <p:cNvCxnSpPr/>
          <p:nvPr userDrawn="1"/>
        </p:nvCxnSpPr>
        <p:spPr>
          <a:xfrm>
            <a:off x="0" y="6251799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 userDrawn="1"/>
        </p:nvSpPr>
        <p:spPr>
          <a:xfrm>
            <a:off x="1" y="0"/>
            <a:ext cx="4506012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915108871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1489075"/>
            <a:ext cx="5156200" cy="641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dirty="0"/>
              <a:t>Fare clic per modificare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1851" y="2193927"/>
            <a:ext cx="5156200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Fare clic per modificare stili del testo dello schema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Secondo livello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Terzo livello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Quarto livello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9664" y="1489075"/>
            <a:ext cx="5157787" cy="641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9664" y="2193927"/>
            <a:ext cx="5157787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Fare clic per modificare stili del testo dello schema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Secondo livello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Terzo livello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Quarto livello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Quinto livello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5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  <p:cxnSp>
        <p:nvCxnSpPr>
          <p:cNvPr id="15" name="Connettore 1 11">
            <a:extLst>
              <a:ext uri="{FF2B5EF4-FFF2-40B4-BE49-F238E27FC236}">
                <a16:creationId xmlns:a16="http://schemas.microsoft.com/office/drawing/2014/main" id="{48BE110D-FDA9-4650-BDAC-4C259D0D1BC5}"/>
              </a:ext>
            </a:extLst>
          </p:cNvPr>
          <p:cNvCxnSpPr/>
          <p:nvPr userDrawn="1"/>
        </p:nvCxnSpPr>
        <p:spPr>
          <a:xfrm>
            <a:off x="0" y="6379814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tangolo 15">
            <a:extLst>
              <a:ext uri="{FF2B5EF4-FFF2-40B4-BE49-F238E27FC236}">
                <a16:creationId xmlns:a16="http://schemas.microsoft.com/office/drawing/2014/main" id="{F57017C5-37BD-401C-84B8-AB98489BFFA2}"/>
              </a:ext>
            </a:extLst>
          </p:cNvPr>
          <p:cNvSpPr/>
          <p:nvPr userDrawn="1"/>
        </p:nvSpPr>
        <p:spPr>
          <a:xfrm>
            <a:off x="9696231" y="6377844"/>
            <a:ext cx="24840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Gennaro CUCCURULLO</a:t>
            </a:r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D5A61FEF-FB3A-472C-B17A-88012F054A90}"/>
              </a:ext>
            </a:extLst>
          </p:cNvPr>
          <p:cNvSpPr/>
          <p:nvPr userDrawn="1"/>
        </p:nvSpPr>
        <p:spPr>
          <a:xfrm>
            <a:off x="5377" y="6377844"/>
            <a:ext cx="28921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entro direzionale Saccone, xx luglio 2019 </a:t>
            </a:r>
          </a:p>
        </p:txBody>
      </p:sp>
      <p:sp>
        <p:nvSpPr>
          <p:cNvPr id="18" name="Rettangolo 17">
            <a:extLst>
              <a:ext uri="{FF2B5EF4-FFF2-40B4-BE49-F238E27FC236}">
                <a16:creationId xmlns:a16="http://schemas.microsoft.com/office/drawing/2014/main" id="{FD4FB911-14A3-4EC5-8AB7-C4077A00843F}"/>
              </a:ext>
            </a:extLst>
          </p:cNvPr>
          <p:cNvSpPr/>
          <p:nvPr userDrawn="1"/>
        </p:nvSpPr>
        <p:spPr>
          <a:xfrm>
            <a:off x="4788777" y="6377843"/>
            <a:ext cx="238584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ORSO PER ENERGY MANAGER</a:t>
            </a:r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A6006347-C9A9-4D02-B589-B6D839517268}"/>
              </a:ext>
            </a:extLst>
          </p:cNvPr>
          <p:cNvSpPr/>
          <p:nvPr userDrawn="1"/>
        </p:nvSpPr>
        <p:spPr>
          <a:xfrm>
            <a:off x="0" y="-13359"/>
            <a:ext cx="12192000" cy="719999"/>
          </a:xfrm>
          <a:prstGeom prst="rect">
            <a:avLst/>
          </a:prstGeom>
          <a:gradFill>
            <a:gsLst>
              <a:gs pos="0">
                <a:schemeClr val="accent1"/>
              </a:gs>
              <a:gs pos="53000">
                <a:schemeClr val="accent1"/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pic>
        <p:nvPicPr>
          <p:cNvPr id="20" name="Picture 2" descr="EGEEM_no_baseline-02">
            <a:extLst>
              <a:ext uri="{FF2B5EF4-FFF2-40B4-BE49-F238E27FC236}">
                <a16:creationId xmlns:a16="http://schemas.microsoft.com/office/drawing/2014/main" id="{DCDB3369-57EE-45BF-8F8A-A84F987DDE58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44" t="29587" r="54059" b="27574"/>
          <a:stretch/>
        </p:blipFill>
        <p:spPr bwMode="auto">
          <a:xfrm>
            <a:off x="11353800" y="276036"/>
            <a:ext cx="710914" cy="787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2D2D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6029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41938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personalizz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5554B0-BDE3-4837-A724-8C92FB98B8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A94E094F-9D74-4A87-9AD3-B620BE9E2A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5/4/2021</a:t>
            </a:fld>
            <a:endParaRPr lang="en-US" dirty="0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78537307-B25A-461B-BDCC-540514AAA5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8638024D-90CE-48B2-A644-3CB07EBC0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9399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uppo 4">
            <a:extLst>
              <a:ext uri="{FF2B5EF4-FFF2-40B4-BE49-F238E27FC236}">
                <a16:creationId xmlns:a16="http://schemas.microsoft.com/office/drawing/2014/main" id="{D11810F2-3931-47DE-8FEC-39758FB88199}"/>
              </a:ext>
            </a:extLst>
          </p:cNvPr>
          <p:cNvGrpSpPr/>
          <p:nvPr userDrawn="1"/>
        </p:nvGrpSpPr>
        <p:grpSpPr>
          <a:xfrm>
            <a:off x="206" y="1"/>
            <a:ext cx="12184750" cy="1251632"/>
            <a:chOff x="206" y="1"/>
            <a:chExt cx="12184750" cy="1251632"/>
          </a:xfrm>
        </p:grpSpPr>
        <p:grpSp>
          <p:nvGrpSpPr>
            <p:cNvPr id="11" name="Gruppo 10">
              <a:extLst>
                <a:ext uri="{FF2B5EF4-FFF2-40B4-BE49-F238E27FC236}">
                  <a16:creationId xmlns:a16="http://schemas.microsoft.com/office/drawing/2014/main" id="{1508954B-E166-45DC-B52D-318058040B8D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42" name="Connettore diritto 41">
                <a:extLst>
                  <a:ext uri="{FF2B5EF4-FFF2-40B4-BE49-F238E27FC236}">
                    <a16:creationId xmlns:a16="http://schemas.microsoft.com/office/drawing/2014/main" id="{B46FC76D-6BCC-4DAD-AD7E-2F6EC4493E21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Connettore diritto 42">
                <a:extLst>
                  <a:ext uri="{FF2B5EF4-FFF2-40B4-BE49-F238E27FC236}">
                    <a16:creationId xmlns:a16="http://schemas.microsoft.com/office/drawing/2014/main" id="{1BE3CC5C-F585-4334-ABBB-497D56FB8718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Connettore diritto 43">
                <a:extLst>
                  <a:ext uri="{FF2B5EF4-FFF2-40B4-BE49-F238E27FC236}">
                    <a16:creationId xmlns:a16="http://schemas.microsoft.com/office/drawing/2014/main" id="{9366B4DD-9C23-416C-B5A2-9242D1E2AFF9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Connettore diritto 11">
              <a:extLst>
                <a:ext uri="{FF2B5EF4-FFF2-40B4-BE49-F238E27FC236}">
                  <a16:creationId xmlns:a16="http://schemas.microsoft.com/office/drawing/2014/main" id="{CC1BD9A1-5979-43D5-A0DD-AD63AA8FA123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ttore diritto 12">
              <a:extLst>
                <a:ext uri="{FF2B5EF4-FFF2-40B4-BE49-F238E27FC236}">
                  <a16:creationId xmlns:a16="http://schemas.microsoft.com/office/drawing/2014/main" id="{39D2476B-D23C-4EC4-A32E-A7A32AF61252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diritto 13">
              <a:extLst>
                <a:ext uri="{FF2B5EF4-FFF2-40B4-BE49-F238E27FC236}">
                  <a16:creationId xmlns:a16="http://schemas.microsoft.com/office/drawing/2014/main" id="{574C4E4A-CABF-4942-BAA6-D02A6F3AA1EA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ttore diritto 14">
              <a:extLst>
                <a:ext uri="{FF2B5EF4-FFF2-40B4-BE49-F238E27FC236}">
                  <a16:creationId xmlns:a16="http://schemas.microsoft.com/office/drawing/2014/main" id="{49D63911-3BC2-4AD6-961B-D079D29B4273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3CC300D4-C8AD-4B75-8292-4F34F76D916E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diritto 16">
              <a:extLst>
                <a:ext uri="{FF2B5EF4-FFF2-40B4-BE49-F238E27FC236}">
                  <a16:creationId xmlns:a16="http://schemas.microsoft.com/office/drawing/2014/main" id="{15DC9BD4-51C7-4E8C-8894-3CDC565A662C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ttore diritto 17">
              <a:extLst>
                <a:ext uri="{FF2B5EF4-FFF2-40B4-BE49-F238E27FC236}">
                  <a16:creationId xmlns:a16="http://schemas.microsoft.com/office/drawing/2014/main" id="{1C45222D-F5E2-4BFC-9F27-26E6AC068D78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E0BB17AA-6D92-4431-85A3-3861EEE927FA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diritto 19">
              <a:extLst>
                <a:ext uri="{FF2B5EF4-FFF2-40B4-BE49-F238E27FC236}">
                  <a16:creationId xmlns:a16="http://schemas.microsoft.com/office/drawing/2014/main" id="{12816A9C-8D92-4561-A222-0C1B801D9078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diritto 20">
              <a:extLst>
                <a:ext uri="{FF2B5EF4-FFF2-40B4-BE49-F238E27FC236}">
                  <a16:creationId xmlns:a16="http://schemas.microsoft.com/office/drawing/2014/main" id="{10F4B14E-A20A-4CC5-A708-94D975355D1D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diritto 21">
              <a:extLst>
                <a:ext uri="{FF2B5EF4-FFF2-40B4-BE49-F238E27FC236}">
                  <a16:creationId xmlns:a16="http://schemas.microsoft.com/office/drawing/2014/main" id="{52FA3B3D-C1FE-4C8D-90E8-8215FF1D78BD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ttore diritto 22">
              <a:extLst>
                <a:ext uri="{FF2B5EF4-FFF2-40B4-BE49-F238E27FC236}">
                  <a16:creationId xmlns:a16="http://schemas.microsoft.com/office/drawing/2014/main" id="{0A70293A-874D-4489-8048-9DC7EAF4194E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diritto 23">
              <a:extLst>
                <a:ext uri="{FF2B5EF4-FFF2-40B4-BE49-F238E27FC236}">
                  <a16:creationId xmlns:a16="http://schemas.microsoft.com/office/drawing/2014/main" id="{4AD65A78-CE65-49DE-9AD7-6F8978A29586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ttore diritto 24">
              <a:extLst>
                <a:ext uri="{FF2B5EF4-FFF2-40B4-BE49-F238E27FC236}">
                  <a16:creationId xmlns:a16="http://schemas.microsoft.com/office/drawing/2014/main" id="{57D1FE50-B2CF-430C-AEB9-A8A4A9444102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ttore diritto 25">
              <a:extLst>
                <a:ext uri="{FF2B5EF4-FFF2-40B4-BE49-F238E27FC236}">
                  <a16:creationId xmlns:a16="http://schemas.microsoft.com/office/drawing/2014/main" id="{4B46FFC1-EA53-4B70-91E7-C04C14ACBC13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diritto 26">
              <a:extLst>
                <a:ext uri="{FF2B5EF4-FFF2-40B4-BE49-F238E27FC236}">
                  <a16:creationId xmlns:a16="http://schemas.microsoft.com/office/drawing/2014/main" id="{9436B177-806D-4263-B3B9-9C86DE94179F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diritto 27">
              <a:extLst>
                <a:ext uri="{FF2B5EF4-FFF2-40B4-BE49-F238E27FC236}">
                  <a16:creationId xmlns:a16="http://schemas.microsoft.com/office/drawing/2014/main" id="{097236D0-7562-4E25-BF95-E30BB6BC42CC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diritto 28">
              <a:extLst>
                <a:ext uri="{FF2B5EF4-FFF2-40B4-BE49-F238E27FC236}">
                  <a16:creationId xmlns:a16="http://schemas.microsoft.com/office/drawing/2014/main" id="{EF254EDB-117B-4639-A38B-3F1E1923FEF6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ttore diritto 29">
              <a:extLst>
                <a:ext uri="{FF2B5EF4-FFF2-40B4-BE49-F238E27FC236}">
                  <a16:creationId xmlns:a16="http://schemas.microsoft.com/office/drawing/2014/main" id="{114BC7D0-2A10-4775-88EA-CD248E15D60C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ttore diritto 30">
              <a:extLst>
                <a:ext uri="{FF2B5EF4-FFF2-40B4-BE49-F238E27FC236}">
                  <a16:creationId xmlns:a16="http://schemas.microsoft.com/office/drawing/2014/main" id="{8123A1F3-218A-4E8C-8EEA-460A3AF04D95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ttore diritto 31">
              <a:extLst>
                <a:ext uri="{FF2B5EF4-FFF2-40B4-BE49-F238E27FC236}">
                  <a16:creationId xmlns:a16="http://schemas.microsoft.com/office/drawing/2014/main" id="{0F838469-D4D1-4259-B418-CD3062028C71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ttore diritto 32">
              <a:extLst>
                <a:ext uri="{FF2B5EF4-FFF2-40B4-BE49-F238E27FC236}">
                  <a16:creationId xmlns:a16="http://schemas.microsoft.com/office/drawing/2014/main" id="{188A355D-C3DA-4E6C-B272-576BEE9A4A17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ttore diritto 33">
              <a:extLst>
                <a:ext uri="{FF2B5EF4-FFF2-40B4-BE49-F238E27FC236}">
                  <a16:creationId xmlns:a16="http://schemas.microsoft.com/office/drawing/2014/main" id="{045FF6A5-1164-4CC8-9643-30C95BBB038E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ttore diritto 34">
              <a:extLst>
                <a:ext uri="{FF2B5EF4-FFF2-40B4-BE49-F238E27FC236}">
                  <a16:creationId xmlns:a16="http://schemas.microsoft.com/office/drawing/2014/main" id="{4BD80A0A-8F78-41AF-BAAA-E659E655F97D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ttore diritto 35">
              <a:extLst>
                <a:ext uri="{FF2B5EF4-FFF2-40B4-BE49-F238E27FC236}">
                  <a16:creationId xmlns:a16="http://schemas.microsoft.com/office/drawing/2014/main" id="{AC425BF4-43C8-4578-A906-44CE12EB80FA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ttore diritto 36">
              <a:extLst>
                <a:ext uri="{FF2B5EF4-FFF2-40B4-BE49-F238E27FC236}">
                  <a16:creationId xmlns:a16="http://schemas.microsoft.com/office/drawing/2014/main" id="{8402A916-675D-43EA-A3D4-8F8E74CB0AFD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ttore diritto 37">
              <a:extLst>
                <a:ext uri="{FF2B5EF4-FFF2-40B4-BE49-F238E27FC236}">
                  <a16:creationId xmlns:a16="http://schemas.microsoft.com/office/drawing/2014/main" id="{9E4BF8D5-8F8D-4867-A7C5-2D93A24EFDBF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nettore diritto 38">
              <a:extLst>
                <a:ext uri="{FF2B5EF4-FFF2-40B4-BE49-F238E27FC236}">
                  <a16:creationId xmlns:a16="http://schemas.microsoft.com/office/drawing/2014/main" id="{50FF7FF0-7648-444B-8D0E-AE4E4C23486E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nettore diritto 39">
              <a:extLst>
                <a:ext uri="{FF2B5EF4-FFF2-40B4-BE49-F238E27FC236}">
                  <a16:creationId xmlns:a16="http://schemas.microsoft.com/office/drawing/2014/main" id="{A04FB52F-3D63-401E-B22A-7E541CEAF08F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ttore diritto 40">
              <a:extLst>
                <a:ext uri="{FF2B5EF4-FFF2-40B4-BE49-F238E27FC236}">
                  <a16:creationId xmlns:a16="http://schemas.microsoft.com/office/drawing/2014/main" id="{0BCD74C7-02F8-4167-BE71-C3D4E27CF267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uppo 44">
            <a:extLst>
              <a:ext uri="{FF2B5EF4-FFF2-40B4-BE49-F238E27FC236}">
                <a16:creationId xmlns:a16="http://schemas.microsoft.com/office/drawing/2014/main" id="{74679CF5-D864-46C3-8793-1D9C6724F4B9}"/>
              </a:ext>
            </a:extLst>
          </p:cNvPr>
          <p:cNvGrpSpPr/>
          <p:nvPr userDrawn="1"/>
        </p:nvGrpSpPr>
        <p:grpSpPr>
          <a:xfrm>
            <a:off x="206" y="1194817"/>
            <a:ext cx="12184750" cy="1251632"/>
            <a:chOff x="206" y="1"/>
            <a:chExt cx="12184750" cy="1251632"/>
          </a:xfrm>
        </p:grpSpPr>
        <p:grpSp>
          <p:nvGrpSpPr>
            <p:cNvPr id="46" name="Gruppo 45">
              <a:extLst>
                <a:ext uri="{FF2B5EF4-FFF2-40B4-BE49-F238E27FC236}">
                  <a16:creationId xmlns:a16="http://schemas.microsoft.com/office/drawing/2014/main" id="{3A0CE5AB-A72F-4AF1-8EB2-BD78126DEE75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77" name="Connettore diritto 76">
                <a:extLst>
                  <a:ext uri="{FF2B5EF4-FFF2-40B4-BE49-F238E27FC236}">
                    <a16:creationId xmlns:a16="http://schemas.microsoft.com/office/drawing/2014/main" id="{D654507B-C0EC-43A5-88F7-41EDE95B3079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Connettore diritto 77">
                <a:extLst>
                  <a:ext uri="{FF2B5EF4-FFF2-40B4-BE49-F238E27FC236}">
                    <a16:creationId xmlns:a16="http://schemas.microsoft.com/office/drawing/2014/main" id="{F7C2294D-62FC-40E7-BE31-D00869603BAE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Connettore diritto 78">
                <a:extLst>
                  <a:ext uri="{FF2B5EF4-FFF2-40B4-BE49-F238E27FC236}">
                    <a16:creationId xmlns:a16="http://schemas.microsoft.com/office/drawing/2014/main" id="{8C9A3F13-633A-4DAA-91FC-4023EAB91898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Connettore diritto 46">
              <a:extLst>
                <a:ext uri="{FF2B5EF4-FFF2-40B4-BE49-F238E27FC236}">
                  <a16:creationId xmlns:a16="http://schemas.microsoft.com/office/drawing/2014/main" id="{8DEA854C-E440-4B62-ADEF-52DBF1BCBA21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ttore diritto 47">
              <a:extLst>
                <a:ext uri="{FF2B5EF4-FFF2-40B4-BE49-F238E27FC236}">
                  <a16:creationId xmlns:a16="http://schemas.microsoft.com/office/drawing/2014/main" id="{E6CCA685-630B-469F-999D-59193CF48CB9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ttore diritto 48">
              <a:extLst>
                <a:ext uri="{FF2B5EF4-FFF2-40B4-BE49-F238E27FC236}">
                  <a16:creationId xmlns:a16="http://schemas.microsoft.com/office/drawing/2014/main" id="{FA2BC82C-5CDD-4848-9EAF-F061CD20CFAE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ttore diritto 49">
              <a:extLst>
                <a:ext uri="{FF2B5EF4-FFF2-40B4-BE49-F238E27FC236}">
                  <a16:creationId xmlns:a16="http://schemas.microsoft.com/office/drawing/2014/main" id="{6DF46602-409E-4B89-9523-6FC1CEBD163A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nettore diritto 50">
              <a:extLst>
                <a:ext uri="{FF2B5EF4-FFF2-40B4-BE49-F238E27FC236}">
                  <a16:creationId xmlns:a16="http://schemas.microsoft.com/office/drawing/2014/main" id="{53B8D2A1-BA1D-4CC8-A1B5-32D3972A5831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nettore diritto 51">
              <a:extLst>
                <a:ext uri="{FF2B5EF4-FFF2-40B4-BE49-F238E27FC236}">
                  <a16:creationId xmlns:a16="http://schemas.microsoft.com/office/drawing/2014/main" id="{172ADB5F-9DA8-4C3D-98BF-DF6988F75F25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Connettore diritto 52">
              <a:extLst>
                <a:ext uri="{FF2B5EF4-FFF2-40B4-BE49-F238E27FC236}">
                  <a16:creationId xmlns:a16="http://schemas.microsoft.com/office/drawing/2014/main" id="{2C2BA6CD-0462-4FCC-AC27-424201907C8B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nettore diritto 53">
              <a:extLst>
                <a:ext uri="{FF2B5EF4-FFF2-40B4-BE49-F238E27FC236}">
                  <a16:creationId xmlns:a16="http://schemas.microsoft.com/office/drawing/2014/main" id="{BF7FF009-9D11-4764-82F9-4810C1DB5586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ttore diritto 54">
              <a:extLst>
                <a:ext uri="{FF2B5EF4-FFF2-40B4-BE49-F238E27FC236}">
                  <a16:creationId xmlns:a16="http://schemas.microsoft.com/office/drawing/2014/main" id="{F0159066-D9C5-4857-AD71-9F6EF758B10C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nettore diritto 55">
              <a:extLst>
                <a:ext uri="{FF2B5EF4-FFF2-40B4-BE49-F238E27FC236}">
                  <a16:creationId xmlns:a16="http://schemas.microsoft.com/office/drawing/2014/main" id="{ABFB8A84-F202-4CC3-BAD2-E8A7716BF847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ttore diritto 56">
              <a:extLst>
                <a:ext uri="{FF2B5EF4-FFF2-40B4-BE49-F238E27FC236}">
                  <a16:creationId xmlns:a16="http://schemas.microsoft.com/office/drawing/2014/main" id="{5C38FEE2-1022-4487-8DAC-5F0A0B3DD0C1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nettore diritto 57">
              <a:extLst>
                <a:ext uri="{FF2B5EF4-FFF2-40B4-BE49-F238E27FC236}">
                  <a16:creationId xmlns:a16="http://schemas.microsoft.com/office/drawing/2014/main" id="{9FB24C34-4D1A-4EA7-9A30-F314CB6873C7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nettore diritto 58">
              <a:extLst>
                <a:ext uri="{FF2B5EF4-FFF2-40B4-BE49-F238E27FC236}">
                  <a16:creationId xmlns:a16="http://schemas.microsoft.com/office/drawing/2014/main" id="{E6EE8107-0A86-440B-A5BC-8691DEFC89BB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nettore diritto 59">
              <a:extLst>
                <a:ext uri="{FF2B5EF4-FFF2-40B4-BE49-F238E27FC236}">
                  <a16:creationId xmlns:a16="http://schemas.microsoft.com/office/drawing/2014/main" id="{2607AC59-A924-46EF-94F3-8E7CC7D02F48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ttore diritto 60">
              <a:extLst>
                <a:ext uri="{FF2B5EF4-FFF2-40B4-BE49-F238E27FC236}">
                  <a16:creationId xmlns:a16="http://schemas.microsoft.com/office/drawing/2014/main" id="{DBD5E8F1-540D-4FC1-AB0E-1871DCDCF8B4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ttore diritto 61">
              <a:extLst>
                <a:ext uri="{FF2B5EF4-FFF2-40B4-BE49-F238E27FC236}">
                  <a16:creationId xmlns:a16="http://schemas.microsoft.com/office/drawing/2014/main" id="{39091C29-6249-4C83-97A0-E24BC8460500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ttore diritto 62">
              <a:extLst>
                <a:ext uri="{FF2B5EF4-FFF2-40B4-BE49-F238E27FC236}">
                  <a16:creationId xmlns:a16="http://schemas.microsoft.com/office/drawing/2014/main" id="{F0499396-4573-4976-BBD1-B58E418CE0E3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ttore diritto 63">
              <a:extLst>
                <a:ext uri="{FF2B5EF4-FFF2-40B4-BE49-F238E27FC236}">
                  <a16:creationId xmlns:a16="http://schemas.microsoft.com/office/drawing/2014/main" id="{4FEE71F6-72F6-4606-8356-5C985EDF793F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nettore diritto 64">
              <a:extLst>
                <a:ext uri="{FF2B5EF4-FFF2-40B4-BE49-F238E27FC236}">
                  <a16:creationId xmlns:a16="http://schemas.microsoft.com/office/drawing/2014/main" id="{DC3398AE-A5AE-4364-9174-D8E2A35A1D1B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nettore diritto 65">
              <a:extLst>
                <a:ext uri="{FF2B5EF4-FFF2-40B4-BE49-F238E27FC236}">
                  <a16:creationId xmlns:a16="http://schemas.microsoft.com/office/drawing/2014/main" id="{580C0DAB-1EEA-4810-8955-8EFC20674308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nettore diritto 66">
              <a:extLst>
                <a:ext uri="{FF2B5EF4-FFF2-40B4-BE49-F238E27FC236}">
                  <a16:creationId xmlns:a16="http://schemas.microsoft.com/office/drawing/2014/main" id="{9D340999-62F1-412A-BEB9-66C7E6CFC68A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onnettore diritto 67">
              <a:extLst>
                <a:ext uri="{FF2B5EF4-FFF2-40B4-BE49-F238E27FC236}">
                  <a16:creationId xmlns:a16="http://schemas.microsoft.com/office/drawing/2014/main" id="{D994CAA5-9E1D-49D9-94F9-A35373C1587A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nettore diritto 68">
              <a:extLst>
                <a:ext uri="{FF2B5EF4-FFF2-40B4-BE49-F238E27FC236}">
                  <a16:creationId xmlns:a16="http://schemas.microsoft.com/office/drawing/2014/main" id="{AD5E4789-F4A2-4DE2-A74C-7A8654F2B299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onnettore diritto 69">
              <a:extLst>
                <a:ext uri="{FF2B5EF4-FFF2-40B4-BE49-F238E27FC236}">
                  <a16:creationId xmlns:a16="http://schemas.microsoft.com/office/drawing/2014/main" id="{8A0DA7E2-9894-4408-962F-0C04AF2D73C7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Connettore diritto 70">
              <a:extLst>
                <a:ext uri="{FF2B5EF4-FFF2-40B4-BE49-F238E27FC236}">
                  <a16:creationId xmlns:a16="http://schemas.microsoft.com/office/drawing/2014/main" id="{9BED7600-0195-4B1E-BD7B-612156175BFB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Connettore diritto 71">
              <a:extLst>
                <a:ext uri="{FF2B5EF4-FFF2-40B4-BE49-F238E27FC236}">
                  <a16:creationId xmlns:a16="http://schemas.microsoft.com/office/drawing/2014/main" id="{00AF0F55-3ACE-4653-A2E2-D5CE110F0338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Connettore diritto 72">
              <a:extLst>
                <a:ext uri="{FF2B5EF4-FFF2-40B4-BE49-F238E27FC236}">
                  <a16:creationId xmlns:a16="http://schemas.microsoft.com/office/drawing/2014/main" id="{D8EB1895-E332-445B-9815-8CB7E916A96C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Connettore diritto 73">
              <a:extLst>
                <a:ext uri="{FF2B5EF4-FFF2-40B4-BE49-F238E27FC236}">
                  <a16:creationId xmlns:a16="http://schemas.microsoft.com/office/drawing/2014/main" id="{F7EC05B8-F349-421A-B863-37CF22B4C4BF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nettore diritto 74">
              <a:extLst>
                <a:ext uri="{FF2B5EF4-FFF2-40B4-BE49-F238E27FC236}">
                  <a16:creationId xmlns:a16="http://schemas.microsoft.com/office/drawing/2014/main" id="{459724DE-7EDC-4886-BE32-F53C3956F5A7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Connettore diritto 75">
              <a:extLst>
                <a:ext uri="{FF2B5EF4-FFF2-40B4-BE49-F238E27FC236}">
                  <a16:creationId xmlns:a16="http://schemas.microsoft.com/office/drawing/2014/main" id="{BB3A4FF5-375E-4722-80AA-72068546DA06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uppo 79">
            <a:extLst>
              <a:ext uri="{FF2B5EF4-FFF2-40B4-BE49-F238E27FC236}">
                <a16:creationId xmlns:a16="http://schemas.microsoft.com/office/drawing/2014/main" id="{91D019F5-E8C2-4413-93BE-5879AFAF312A}"/>
              </a:ext>
            </a:extLst>
          </p:cNvPr>
          <p:cNvGrpSpPr/>
          <p:nvPr userDrawn="1"/>
        </p:nvGrpSpPr>
        <p:grpSpPr>
          <a:xfrm>
            <a:off x="206" y="2387480"/>
            <a:ext cx="12184750" cy="1251632"/>
            <a:chOff x="206" y="1"/>
            <a:chExt cx="12184750" cy="1251632"/>
          </a:xfrm>
        </p:grpSpPr>
        <p:grpSp>
          <p:nvGrpSpPr>
            <p:cNvPr id="81" name="Gruppo 80">
              <a:extLst>
                <a:ext uri="{FF2B5EF4-FFF2-40B4-BE49-F238E27FC236}">
                  <a16:creationId xmlns:a16="http://schemas.microsoft.com/office/drawing/2014/main" id="{F3594BCF-ACCB-4D08-A0F4-86BAA1C30F40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112" name="Connettore diritto 111">
                <a:extLst>
                  <a:ext uri="{FF2B5EF4-FFF2-40B4-BE49-F238E27FC236}">
                    <a16:creationId xmlns:a16="http://schemas.microsoft.com/office/drawing/2014/main" id="{940F2B50-9E47-4422-BA08-70103BFE81CC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Connettore diritto 112">
                <a:extLst>
                  <a:ext uri="{FF2B5EF4-FFF2-40B4-BE49-F238E27FC236}">
                    <a16:creationId xmlns:a16="http://schemas.microsoft.com/office/drawing/2014/main" id="{60B2B3EA-FA2A-4EA3-9D71-0F8BDEEFB6D4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Connettore diritto 113">
                <a:extLst>
                  <a:ext uri="{FF2B5EF4-FFF2-40B4-BE49-F238E27FC236}">
                    <a16:creationId xmlns:a16="http://schemas.microsoft.com/office/drawing/2014/main" id="{9DE6185D-2BB1-4434-B47E-4046B827E614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2" name="Connettore diritto 81">
              <a:extLst>
                <a:ext uri="{FF2B5EF4-FFF2-40B4-BE49-F238E27FC236}">
                  <a16:creationId xmlns:a16="http://schemas.microsoft.com/office/drawing/2014/main" id="{28478209-1E03-44E0-B405-530AE380886F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Connettore diritto 82">
              <a:extLst>
                <a:ext uri="{FF2B5EF4-FFF2-40B4-BE49-F238E27FC236}">
                  <a16:creationId xmlns:a16="http://schemas.microsoft.com/office/drawing/2014/main" id="{5C351DEA-3078-489C-9549-D27A05237DAA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Connettore diritto 83">
              <a:extLst>
                <a:ext uri="{FF2B5EF4-FFF2-40B4-BE49-F238E27FC236}">
                  <a16:creationId xmlns:a16="http://schemas.microsoft.com/office/drawing/2014/main" id="{904EB86E-35AE-4AD8-949C-28C8979076C2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Connettore diritto 84">
              <a:extLst>
                <a:ext uri="{FF2B5EF4-FFF2-40B4-BE49-F238E27FC236}">
                  <a16:creationId xmlns:a16="http://schemas.microsoft.com/office/drawing/2014/main" id="{5F85A58D-53B1-4670-BBE1-A46F08657635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Connettore diritto 85">
              <a:extLst>
                <a:ext uri="{FF2B5EF4-FFF2-40B4-BE49-F238E27FC236}">
                  <a16:creationId xmlns:a16="http://schemas.microsoft.com/office/drawing/2014/main" id="{85FDAD7D-9657-45AF-8796-F385202A32A3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Connettore diritto 86">
              <a:extLst>
                <a:ext uri="{FF2B5EF4-FFF2-40B4-BE49-F238E27FC236}">
                  <a16:creationId xmlns:a16="http://schemas.microsoft.com/office/drawing/2014/main" id="{D3D1155F-2967-4EFC-9B3D-72FCCE5ECFAE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Connettore diritto 87">
              <a:extLst>
                <a:ext uri="{FF2B5EF4-FFF2-40B4-BE49-F238E27FC236}">
                  <a16:creationId xmlns:a16="http://schemas.microsoft.com/office/drawing/2014/main" id="{6C75EA90-FFD9-4278-B4BA-0ACF2EA89308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Connettore diritto 88">
              <a:extLst>
                <a:ext uri="{FF2B5EF4-FFF2-40B4-BE49-F238E27FC236}">
                  <a16:creationId xmlns:a16="http://schemas.microsoft.com/office/drawing/2014/main" id="{5E56C7B9-0F4F-4717-B647-A519D73D694F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Connettore diritto 89">
              <a:extLst>
                <a:ext uri="{FF2B5EF4-FFF2-40B4-BE49-F238E27FC236}">
                  <a16:creationId xmlns:a16="http://schemas.microsoft.com/office/drawing/2014/main" id="{ECCE9BEB-9A36-4AC9-BC9F-77CCDF284B91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Connettore diritto 90">
              <a:extLst>
                <a:ext uri="{FF2B5EF4-FFF2-40B4-BE49-F238E27FC236}">
                  <a16:creationId xmlns:a16="http://schemas.microsoft.com/office/drawing/2014/main" id="{6E5C384E-DBCC-469E-99F8-2D11A9A04F98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Connettore diritto 91">
              <a:extLst>
                <a:ext uri="{FF2B5EF4-FFF2-40B4-BE49-F238E27FC236}">
                  <a16:creationId xmlns:a16="http://schemas.microsoft.com/office/drawing/2014/main" id="{24170918-D8D4-4C95-935F-59082D5E064F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Connettore diritto 92">
              <a:extLst>
                <a:ext uri="{FF2B5EF4-FFF2-40B4-BE49-F238E27FC236}">
                  <a16:creationId xmlns:a16="http://schemas.microsoft.com/office/drawing/2014/main" id="{CBC67B8F-4127-4C7B-9601-B6F3BDC11E35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Connettore diritto 93">
              <a:extLst>
                <a:ext uri="{FF2B5EF4-FFF2-40B4-BE49-F238E27FC236}">
                  <a16:creationId xmlns:a16="http://schemas.microsoft.com/office/drawing/2014/main" id="{EC0D6AD7-2156-408A-939E-AB4187C35668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Connettore diritto 94">
              <a:extLst>
                <a:ext uri="{FF2B5EF4-FFF2-40B4-BE49-F238E27FC236}">
                  <a16:creationId xmlns:a16="http://schemas.microsoft.com/office/drawing/2014/main" id="{5D8B0B93-448C-4B33-80A7-6BBC4059C336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Connettore diritto 95">
              <a:extLst>
                <a:ext uri="{FF2B5EF4-FFF2-40B4-BE49-F238E27FC236}">
                  <a16:creationId xmlns:a16="http://schemas.microsoft.com/office/drawing/2014/main" id="{883F4D52-8A8D-4D74-B638-D9653FFD2ACB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Connettore diritto 96">
              <a:extLst>
                <a:ext uri="{FF2B5EF4-FFF2-40B4-BE49-F238E27FC236}">
                  <a16:creationId xmlns:a16="http://schemas.microsoft.com/office/drawing/2014/main" id="{729EAF4A-4F2E-4962-B666-B88459C30D1D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Connettore diritto 97">
              <a:extLst>
                <a:ext uri="{FF2B5EF4-FFF2-40B4-BE49-F238E27FC236}">
                  <a16:creationId xmlns:a16="http://schemas.microsoft.com/office/drawing/2014/main" id="{3742AAD7-BA11-4D38-99F1-923E7C11A9E2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onnettore diritto 98">
              <a:extLst>
                <a:ext uri="{FF2B5EF4-FFF2-40B4-BE49-F238E27FC236}">
                  <a16:creationId xmlns:a16="http://schemas.microsoft.com/office/drawing/2014/main" id="{D0196959-16FE-403A-8811-607D65333141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Connettore diritto 99">
              <a:extLst>
                <a:ext uri="{FF2B5EF4-FFF2-40B4-BE49-F238E27FC236}">
                  <a16:creationId xmlns:a16="http://schemas.microsoft.com/office/drawing/2014/main" id="{3093D9A4-CFFD-43D2-B753-9A76F9C91E02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Connettore diritto 100">
              <a:extLst>
                <a:ext uri="{FF2B5EF4-FFF2-40B4-BE49-F238E27FC236}">
                  <a16:creationId xmlns:a16="http://schemas.microsoft.com/office/drawing/2014/main" id="{DA3FC64E-7C24-436D-8664-632D7A9624CF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Connettore diritto 101">
              <a:extLst>
                <a:ext uri="{FF2B5EF4-FFF2-40B4-BE49-F238E27FC236}">
                  <a16:creationId xmlns:a16="http://schemas.microsoft.com/office/drawing/2014/main" id="{7B1D08B4-ECF6-4186-8A05-0CCA9F96925A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Connettore diritto 102">
              <a:extLst>
                <a:ext uri="{FF2B5EF4-FFF2-40B4-BE49-F238E27FC236}">
                  <a16:creationId xmlns:a16="http://schemas.microsoft.com/office/drawing/2014/main" id="{BC8768B9-734C-4C86-9080-0336055A0699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Connettore diritto 103">
              <a:extLst>
                <a:ext uri="{FF2B5EF4-FFF2-40B4-BE49-F238E27FC236}">
                  <a16:creationId xmlns:a16="http://schemas.microsoft.com/office/drawing/2014/main" id="{BB21A95F-5018-498C-A9E2-D9AE5DCAF404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Connettore diritto 104">
              <a:extLst>
                <a:ext uri="{FF2B5EF4-FFF2-40B4-BE49-F238E27FC236}">
                  <a16:creationId xmlns:a16="http://schemas.microsoft.com/office/drawing/2014/main" id="{8E6F5500-683D-4FCB-B6FF-3A6D7CB12EB0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nettore diritto 105">
              <a:extLst>
                <a:ext uri="{FF2B5EF4-FFF2-40B4-BE49-F238E27FC236}">
                  <a16:creationId xmlns:a16="http://schemas.microsoft.com/office/drawing/2014/main" id="{B01DF5DD-309D-43EC-A1B9-19C6A590D32C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Connettore diritto 106">
              <a:extLst>
                <a:ext uri="{FF2B5EF4-FFF2-40B4-BE49-F238E27FC236}">
                  <a16:creationId xmlns:a16="http://schemas.microsoft.com/office/drawing/2014/main" id="{405386A0-C2A2-485C-8DE8-EA8C9DEC6D6F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Connettore diritto 107">
              <a:extLst>
                <a:ext uri="{FF2B5EF4-FFF2-40B4-BE49-F238E27FC236}">
                  <a16:creationId xmlns:a16="http://schemas.microsoft.com/office/drawing/2014/main" id="{E8F62318-44B8-472E-B599-48A171CE9B90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Connettore diritto 108">
              <a:extLst>
                <a:ext uri="{FF2B5EF4-FFF2-40B4-BE49-F238E27FC236}">
                  <a16:creationId xmlns:a16="http://schemas.microsoft.com/office/drawing/2014/main" id="{0D290C48-F5FB-4F7F-B197-FAE34A3F18C2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Connettore diritto 109">
              <a:extLst>
                <a:ext uri="{FF2B5EF4-FFF2-40B4-BE49-F238E27FC236}">
                  <a16:creationId xmlns:a16="http://schemas.microsoft.com/office/drawing/2014/main" id="{2EE58D96-872A-474F-ACF8-0624C445EBD7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Connettore diritto 110">
              <a:extLst>
                <a:ext uri="{FF2B5EF4-FFF2-40B4-BE49-F238E27FC236}">
                  <a16:creationId xmlns:a16="http://schemas.microsoft.com/office/drawing/2014/main" id="{FDFFE756-D8CF-4260-869B-265D622E1B41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Gruppo 114">
            <a:extLst>
              <a:ext uri="{FF2B5EF4-FFF2-40B4-BE49-F238E27FC236}">
                <a16:creationId xmlns:a16="http://schemas.microsoft.com/office/drawing/2014/main" id="{C0570BBF-C659-4B59-85CC-ABA629D32C37}"/>
              </a:ext>
            </a:extLst>
          </p:cNvPr>
          <p:cNvGrpSpPr/>
          <p:nvPr userDrawn="1"/>
        </p:nvGrpSpPr>
        <p:grpSpPr>
          <a:xfrm>
            <a:off x="206" y="3582296"/>
            <a:ext cx="12184750" cy="1251632"/>
            <a:chOff x="206" y="1"/>
            <a:chExt cx="12184750" cy="1251632"/>
          </a:xfrm>
        </p:grpSpPr>
        <p:grpSp>
          <p:nvGrpSpPr>
            <p:cNvPr id="116" name="Gruppo 115">
              <a:extLst>
                <a:ext uri="{FF2B5EF4-FFF2-40B4-BE49-F238E27FC236}">
                  <a16:creationId xmlns:a16="http://schemas.microsoft.com/office/drawing/2014/main" id="{4F3E153E-1C35-4D90-9001-D704507C5023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147" name="Connettore diritto 146">
                <a:extLst>
                  <a:ext uri="{FF2B5EF4-FFF2-40B4-BE49-F238E27FC236}">
                    <a16:creationId xmlns:a16="http://schemas.microsoft.com/office/drawing/2014/main" id="{335A09C8-63B4-4F37-B2AE-67282242765E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Connettore diritto 147">
                <a:extLst>
                  <a:ext uri="{FF2B5EF4-FFF2-40B4-BE49-F238E27FC236}">
                    <a16:creationId xmlns:a16="http://schemas.microsoft.com/office/drawing/2014/main" id="{C960672E-0054-4686-84C3-36850798E878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Connettore diritto 148">
                <a:extLst>
                  <a:ext uri="{FF2B5EF4-FFF2-40B4-BE49-F238E27FC236}">
                    <a16:creationId xmlns:a16="http://schemas.microsoft.com/office/drawing/2014/main" id="{84A0C2B2-8225-4DD8-9CC8-D3698C77BA26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7" name="Connettore diritto 116">
              <a:extLst>
                <a:ext uri="{FF2B5EF4-FFF2-40B4-BE49-F238E27FC236}">
                  <a16:creationId xmlns:a16="http://schemas.microsoft.com/office/drawing/2014/main" id="{CC4685B6-E7E6-4D25-81D4-489B5231ED08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Connettore diritto 117">
              <a:extLst>
                <a:ext uri="{FF2B5EF4-FFF2-40B4-BE49-F238E27FC236}">
                  <a16:creationId xmlns:a16="http://schemas.microsoft.com/office/drawing/2014/main" id="{738A9DA8-8574-4D0B-A5EE-BE4A818E336C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Connettore diritto 118">
              <a:extLst>
                <a:ext uri="{FF2B5EF4-FFF2-40B4-BE49-F238E27FC236}">
                  <a16:creationId xmlns:a16="http://schemas.microsoft.com/office/drawing/2014/main" id="{A8DAAA06-4BDF-413A-B4F4-334D16965E4A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Connettore diritto 119">
              <a:extLst>
                <a:ext uri="{FF2B5EF4-FFF2-40B4-BE49-F238E27FC236}">
                  <a16:creationId xmlns:a16="http://schemas.microsoft.com/office/drawing/2014/main" id="{E97086EB-E286-4D35-B4B7-60EE9E25891D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Connettore diritto 120">
              <a:extLst>
                <a:ext uri="{FF2B5EF4-FFF2-40B4-BE49-F238E27FC236}">
                  <a16:creationId xmlns:a16="http://schemas.microsoft.com/office/drawing/2014/main" id="{165CEA87-F789-4E67-9206-B3CE2F0BE6D9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Connettore diritto 121">
              <a:extLst>
                <a:ext uri="{FF2B5EF4-FFF2-40B4-BE49-F238E27FC236}">
                  <a16:creationId xmlns:a16="http://schemas.microsoft.com/office/drawing/2014/main" id="{C6B20762-C6CE-47B3-9991-E1F9EFBE2B95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Connettore diritto 122">
              <a:extLst>
                <a:ext uri="{FF2B5EF4-FFF2-40B4-BE49-F238E27FC236}">
                  <a16:creationId xmlns:a16="http://schemas.microsoft.com/office/drawing/2014/main" id="{6145F0BB-34A3-44C0-8AAB-8973E8452624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Connettore diritto 123">
              <a:extLst>
                <a:ext uri="{FF2B5EF4-FFF2-40B4-BE49-F238E27FC236}">
                  <a16:creationId xmlns:a16="http://schemas.microsoft.com/office/drawing/2014/main" id="{07D49F64-FED5-4EF6-B424-9C7C57BB02A6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Connettore diritto 124">
              <a:extLst>
                <a:ext uri="{FF2B5EF4-FFF2-40B4-BE49-F238E27FC236}">
                  <a16:creationId xmlns:a16="http://schemas.microsoft.com/office/drawing/2014/main" id="{3BD90F52-5A8D-441D-8010-CD469D8600D6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Connettore diritto 125">
              <a:extLst>
                <a:ext uri="{FF2B5EF4-FFF2-40B4-BE49-F238E27FC236}">
                  <a16:creationId xmlns:a16="http://schemas.microsoft.com/office/drawing/2014/main" id="{0EDAC3EA-7D5A-49B6-BADD-B4B5CC1DD9A3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Connettore diritto 126">
              <a:extLst>
                <a:ext uri="{FF2B5EF4-FFF2-40B4-BE49-F238E27FC236}">
                  <a16:creationId xmlns:a16="http://schemas.microsoft.com/office/drawing/2014/main" id="{265C8AC5-E01C-47C3-B030-0C25AC531441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Connettore diritto 127">
              <a:extLst>
                <a:ext uri="{FF2B5EF4-FFF2-40B4-BE49-F238E27FC236}">
                  <a16:creationId xmlns:a16="http://schemas.microsoft.com/office/drawing/2014/main" id="{0CB764D7-D3F9-4D76-9BF2-B9F469ECD7A1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Connettore diritto 128">
              <a:extLst>
                <a:ext uri="{FF2B5EF4-FFF2-40B4-BE49-F238E27FC236}">
                  <a16:creationId xmlns:a16="http://schemas.microsoft.com/office/drawing/2014/main" id="{C332CA84-2B29-4712-838E-5343F69ECBD1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Connettore diritto 129">
              <a:extLst>
                <a:ext uri="{FF2B5EF4-FFF2-40B4-BE49-F238E27FC236}">
                  <a16:creationId xmlns:a16="http://schemas.microsoft.com/office/drawing/2014/main" id="{D98958FF-3EFE-41F6-A50B-9E0EB8D4EDF2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Connettore diritto 130">
              <a:extLst>
                <a:ext uri="{FF2B5EF4-FFF2-40B4-BE49-F238E27FC236}">
                  <a16:creationId xmlns:a16="http://schemas.microsoft.com/office/drawing/2014/main" id="{DE0EDED2-52D3-4B0E-98A1-9C365A430CA4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Connettore diritto 131">
              <a:extLst>
                <a:ext uri="{FF2B5EF4-FFF2-40B4-BE49-F238E27FC236}">
                  <a16:creationId xmlns:a16="http://schemas.microsoft.com/office/drawing/2014/main" id="{BFB8BDAA-D5F7-4CF9-9E6C-DE340C5A6618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Connettore diritto 132">
              <a:extLst>
                <a:ext uri="{FF2B5EF4-FFF2-40B4-BE49-F238E27FC236}">
                  <a16:creationId xmlns:a16="http://schemas.microsoft.com/office/drawing/2014/main" id="{62A88D99-5D25-4E2E-B432-1F5437BE1409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Connettore diritto 133">
              <a:extLst>
                <a:ext uri="{FF2B5EF4-FFF2-40B4-BE49-F238E27FC236}">
                  <a16:creationId xmlns:a16="http://schemas.microsoft.com/office/drawing/2014/main" id="{BE41DEC5-0EFD-446B-84DD-3DE1FAFC7C99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Connettore diritto 134">
              <a:extLst>
                <a:ext uri="{FF2B5EF4-FFF2-40B4-BE49-F238E27FC236}">
                  <a16:creationId xmlns:a16="http://schemas.microsoft.com/office/drawing/2014/main" id="{87110DDB-E214-4FE2-9FC7-A7FE85E58D8D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Connettore diritto 135">
              <a:extLst>
                <a:ext uri="{FF2B5EF4-FFF2-40B4-BE49-F238E27FC236}">
                  <a16:creationId xmlns:a16="http://schemas.microsoft.com/office/drawing/2014/main" id="{7C16EF8F-7112-428E-8E0D-A2203D250A62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Connettore diritto 136">
              <a:extLst>
                <a:ext uri="{FF2B5EF4-FFF2-40B4-BE49-F238E27FC236}">
                  <a16:creationId xmlns:a16="http://schemas.microsoft.com/office/drawing/2014/main" id="{57C42DE4-80F8-43DA-9A5C-FA1D15FDC6A3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Connettore diritto 137">
              <a:extLst>
                <a:ext uri="{FF2B5EF4-FFF2-40B4-BE49-F238E27FC236}">
                  <a16:creationId xmlns:a16="http://schemas.microsoft.com/office/drawing/2014/main" id="{1648768E-5596-4120-A0B4-C9D9F395D408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Connettore diritto 138">
              <a:extLst>
                <a:ext uri="{FF2B5EF4-FFF2-40B4-BE49-F238E27FC236}">
                  <a16:creationId xmlns:a16="http://schemas.microsoft.com/office/drawing/2014/main" id="{FAD85AA5-28CF-4961-A232-D439A069875E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Connettore diritto 139">
              <a:extLst>
                <a:ext uri="{FF2B5EF4-FFF2-40B4-BE49-F238E27FC236}">
                  <a16:creationId xmlns:a16="http://schemas.microsoft.com/office/drawing/2014/main" id="{86354FF6-1FEA-4A66-BAEF-06AB0FCB93E6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Connettore diritto 140">
              <a:extLst>
                <a:ext uri="{FF2B5EF4-FFF2-40B4-BE49-F238E27FC236}">
                  <a16:creationId xmlns:a16="http://schemas.microsoft.com/office/drawing/2014/main" id="{98CADB3B-BC81-4AB3-836C-327342697A40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Connettore diritto 141">
              <a:extLst>
                <a:ext uri="{FF2B5EF4-FFF2-40B4-BE49-F238E27FC236}">
                  <a16:creationId xmlns:a16="http://schemas.microsoft.com/office/drawing/2014/main" id="{10C34CA5-6BE9-4F5B-9559-85D4BC1D113B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Connettore diritto 142">
              <a:extLst>
                <a:ext uri="{FF2B5EF4-FFF2-40B4-BE49-F238E27FC236}">
                  <a16:creationId xmlns:a16="http://schemas.microsoft.com/office/drawing/2014/main" id="{D7BE6309-D9D8-4688-8938-0F0783C4E73C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Connettore diritto 143">
              <a:extLst>
                <a:ext uri="{FF2B5EF4-FFF2-40B4-BE49-F238E27FC236}">
                  <a16:creationId xmlns:a16="http://schemas.microsoft.com/office/drawing/2014/main" id="{254060CF-8F22-4BE6-9617-BCC1FD0AB410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Connettore diritto 144">
              <a:extLst>
                <a:ext uri="{FF2B5EF4-FFF2-40B4-BE49-F238E27FC236}">
                  <a16:creationId xmlns:a16="http://schemas.microsoft.com/office/drawing/2014/main" id="{B691C096-E77A-4126-95D6-2FFFFE60E6E4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Connettore diritto 145">
              <a:extLst>
                <a:ext uri="{FF2B5EF4-FFF2-40B4-BE49-F238E27FC236}">
                  <a16:creationId xmlns:a16="http://schemas.microsoft.com/office/drawing/2014/main" id="{D22AE5A7-A7A0-4940-9172-68F8B08A9322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0" name="Gruppo 149">
            <a:extLst>
              <a:ext uri="{FF2B5EF4-FFF2-40B4-BE49-F238E27FC236}">
                <a16:creationId xmlns:a16="http://schemas.microsoft.com/office/drawing/2014/main" id="{6DCD9BD8-E67B-4287-B347-DC27F908AB0F}"/>
              </a:ext>
            </a:extLst>
          </p:cNvPr>
          <p:cNvGrpSpPr/>
          <p:nvPr userDrawn="1"/>
        </p:nvGrpSpPr>
        <p:grpSpPr>
          <a:xfrm>
            <a:off x="206" y="4805012"/>
            <a:ext cx="12184750" cy="1251632"/>
            <a:chOff x="206" y="1"/>
            <a:chExt cx="12184750" cy="1251632"/>
          </a:xfrm>
        </p:grpSpPr>
        <p:grpSp>
          <p:nvGrpSpPr>
            <p:cNvPr id="151" name="Gruppo 150">
              <a:extLst>
                <a:ext uri="{FF2B5EF4-FFF2-40B4-BE49-F238E27FC236}">
                  <a16:creationId xmlns:a16="http://schemas.microsoft.com/office/drawing/2014/main" id="{28F279CF-6725-4978-8EE3-F20C95AD4A47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182" name="Connettore diritto 181">
                <a:extLst>
                  <a:ext uri="{FF2B5EF4-FFF2-40B4-BE49-F238E27FC236}">
                    <a16:creationId xmlns:a16="http://schemas.microsoft.com/office/drawing/2014/main" id="{0FB1A4EA-452E-4055-8AB6-6DEA55063BC3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Connettore diritto 182">
                <a:extLst>
                  <a:ext uri="{FF2B5EF4-FFF2-40B4-BE49-F238E27FC236}">
                    <a16:creationId xmlns:a16="http://schemas.microsoft.com/office/drawing/2014/main" id="{35D767C0-70E3-4447-8709-FB3C5217F00F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Connettore diritto 183">
                <a:extLst>
                  <a:ext uri="{FF2B5EF4-FFF2-40B4-BE49-F238E27FC236}">
                    <a16:creationId xmlns:a16="http://schemas.microsoft.com/office/drawing/2014/main" id="{16983739-4F55-4CA5-8079-8FDD4ACC0448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2" name="Connettore diritto 151">
              <a:extLst>
                <a:ext uri="{FF2B5EF4-FFF2-40B4-BE49-F238E27FC236}">
                  <a16:creationId xmlns:a16="http://schemas.microsoft.com/office/drawing/2014/main" id="{1C54A191-15A3-426E-A576-5C882D18A2CD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Connettore diritto 152">
              <a:extLst>
                <a:ext uri="{FF2B5EF4-FFF2-40B4-BE49-F238E27FC236}">
                  <a16:creationId xmlns:a16="http://schemas.microsoft.com/office/drawing/2014/main" id="{503A8E37-86A6-4A04-B2C5-FB64C463B76B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Connettore diritto 153">
              <a:extLst>
                <a:ext uri="{FF2B5EF4-FFF2-40B4-BE49-F238E27FC236}">
                  <a16:creationId xmlns:a16="http://schemas.microsoft.com/office/drawing/2014/main" id="{6F12B8A4-BF1E-4F99-BEBF-4A160B175FB2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Connettore diritto 154">
              <a:extLst>
                <a:ext uri="{FF2B5EF4-FFF2-40B4-BE49-F238E27FC236}">
                  <a16:creationId xmlns:a16="http://schemas.microsoft.com/office/drawing/2014/main" id="{B4819588-EAE5-4367-A0D7-C12EBA166107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Connettore diritto 155">
              <a:extLst>
                <a:ext uri="{FF2B5EF4-FFF2-40B4-BE49-F238E27FC236}">
                  <a16:creationId xmlns:a16="http://schemas.microsoft.com/office/drawing/2014/main" id="{11192A86-39D3-41F8-B2F4-DAC38DD2824C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Connettore diritto 156">
              <a:extLst>
                <a:ext uri="{FF2B5EF4-FFF2-40B4-BE49-F238E27FC236}">
                  <a16:creationId xmlns:a16="http://schemas.microsoft.com/office/drawing/2014/main" id="{CB96E97A-630E-49F0-8BC2-27D216412A91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Connettore diritto 157">
              <a:extLst>
                <a:ext uri="{FF2B5EF4-FFF2-40B4-BE49-F238E27FC236}">
                  <a16:creationId xmlns:a16="http://schemas.microsoft.com/office/drawing/2014/main" id="{A6DA4853-6240-4A7F-9711-B4C0EE3ED269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Connettore diritto 158">
              <a:extLst>
                <a:ext uri="{FF2B5EF4-FFF2-40B4-BE49-F238E27FC236}">
                  <a16:creationId xmlns:a16="http://schemas.microsoft.com/office/drawing/2014/main" id="{76443FD6-F230-4DAE-B98D-4551A8066ABE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Connettore diritto 159">
              <a:extLst>
                <a:ext uri="{FF2B5EF4-FFF2-40B4-BE49-F238E27FC236}">
                  <a16:creationId xmlns:a16="http://schemas.microsoft.com/office/drawing/2014/main" id="{28F5E475-C956-43BD-9043-58EDB83A4EFB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Connettore diritto 160">
              <a:extLst>
                <a:ext uri="{FF2B5EF4-FFF2-40B4-BE49-F238E27FC236}">
                  <a16:creationId xmlns:a16="http://schemas.microsoft.com/office/drawing/2014/main" id="{13A11A83-A69D-4719-8EB4-BF1F60BF4183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Connettore diritto 161">
              <a:extLst>
                <a:ext uri="{FF2B5EF4-FFF2-40B4-BE49-F238E27FC236}">
                  <a16:creationId xmlns:a16="http://schemas.microsoft.com/office/drawing/2014/main" id="{84488789-A2E8-4151-BB99-E81F5408B126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Connettore diritto 162">
              <a:extLst>
                <a:ext uri="{FF2B5EF4-FFF2-40B4-BE49-F238E27FC236}">
                  <a16:creationId xmlns:a16="http://schemas.microsoft.com/office/drawing/2014/main" id="{4BB2FC3D-38E2-4107-AB08-637EF0BD657C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Connettore diritto 163">
              <a:extLst>
                <a:ext uri="{FF2B5EF4-FFF2-40B4-BE49-F238E27FC236}">
                  <a16:creationId xmlns:a16="http://schemas.microsoft.com/office/drawing/2014/main" id="{DE841033-8FBC-4C17-A0BC-D4BFF5CCC096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Connettore diritto 164">
              <a:extLst>
                <a:ext uri="{FF2B5EF4-FFF2-40B4-BE49-F238E27FC236}">
                  <a16:creationId xmlns:a16="http://schemas.microsoft.com/office/drawing/2014/main" id="{547EFB91-20C9-4827-80A7-F25D6A45C6D0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Connettore diritto 165">
              <a:extLst>
                <a:ext uri="{FF2B5EF4-FFF2-40B4-BE49-F238E27FC236}">
                  <a16:creationId xmlns:a16="http://schemas.microsoft.com/office/drawing/2014/main" id="{6A09CAC2-565D-4719-9DE5-FA4893D1EED3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Connettore diritto 166">
              <a:extLst>
                <a:ext uri="{FF2B5EF4-FFF2-40B4-BE49-F238E27FC236}">
                  <a16:creationId xmlns:a16="http://schemas.microsoft.com/office/drawing/2014/main" id="{EC305856-A58A-4B4C-8D13-8ED2B25D6510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Connettore diritto 167">
              <a:extLst>
                <a:ext uri="{FF2B5EF4-FFF2-40B4-BE49-F238E27FC236}">
                  <a16:creationId xmlns:a16="http://schemas.microsoft.com/office/drawing/2014/main" id="{8F79FCAE-E138-4E07-A9EE-F38A0FB2431F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Connettore diritto 168">
              <a:extLst>
                <a:ext uri="{FF2B5EF4-FFF2-40B4-BE49-F238E27FC236}">
                  <a16:creationId xmlns:a16="http://schemas.microsoft.com/office/drawing/2014/main" id="{603A8574-D9CD-473A-8205-3EE45C1971DB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Connettore diritto 169">
              <a:extLst>
                <a:ext uri="{FF2B5EF4-FFF2-40B4-BE49-F238E27FC236}">
                  <a16:creationId xmlns:a16="http://schemas.microsoft.com/office/drawing/2014/main" id="{6F34E887-7398-434C-803B-1A42ED4C872E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Connettore diritto 170">
              <a:extLst>
                <a:ext uri="{FF2B5EF4-FFF2-40B4-BE49-F238E27FC236}">
                  <a16:creationId xmlns:a16="http://schemas.microsoft.com/office/drawing/2014/main" id="{34091DFB-BB4A-40D6-91B2-066308E75C39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Connettore diritto 171">
              <a:extLst>
                <a:ext uri="{FF2B5EF4-FFF2-40B4-BE49-F238E27FC236}">
                  <a16:creationId xmlns:a16="http://schemas.microsoft.com/office/drawing/2014/main" id="{F710CBA2-7843-4B02-A8E9-BC7F6FB2E976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Connettore diritto 172">
              <a:extLst>
                <a:ext uri="{FF2B5EF4-FFF2-40B4-BE49-F238E27FC236}">
                  <a16:creationId xmlns:a16="http://schemas.microsoft.com/office/drawing/2014/main" id="{ABDD4005-11F3-45B1-854E-395BDE8D17B7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Connettore diritto 173">
              <a:extLst>
                <a:ext uri="{FF2B5EF4-FFF2-40B4-BE49-F238E27FC236}">
                  <a16:creationId xmlns:a16="http://schemas.microsoft.com/office/drawing/2014/main" id="{3E02C59A-3610-4A5C-AD6B-34CE82D5C8C8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Connettore diritto 174">
              <a:extLst>
                <a:ext uri="{FF2B5EF4-FFF2-40B4-BE49-F238E27FC236}">
                  <a16:creationId xmlns:a16="http://schemas.microsoft.com/office/drawing/2014/main" id="{205026F7-0722-4AC4-B3CF-9F00E3F79635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Connettore diritto 175">
              <a:extLst>
                <a:ext uri="{FF2B5EF4-FFF2-40B4-BE49-F238E27FC236}">
                  <a16:creationId xmlns:a16="http://schemas.microsoft.com/office/drawing/2014/main" id="{F16539AC-5E8D-4A28-A796-A04D11B4F59E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Connettore diritto 176">
              <a:extLst>
                <a:ext uri="{FF2B5EF4-FFF2-40B4-BE49-F238E27FC236}">
                  <a16:creationId xmlns:a16="http://schemas.microsoft.com/office/drawing/2014/main" id="{2AAFC757-7400-4D86-8BF6-6D07F61E7C48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Connettore diritto 177">
              <a:extLst>
                <a:ext uri="{FF2B5EF4-FFF2-40B4-BE49-F238E27FC236}">
                  <a16:creationId xmlns:a16="http://schemas.microsoft.com/office/drawing/2014/main" id="{1CABADA3-B651-4251-B7C8-A98C50BABE06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Connettore diritto 178">
              <a:extLst>
                <a:ext uri="{FF2B5EF4-FFF2-40B4-BE49-F238E27FC236}">
                  <a16:creationId xmlns:a16="http://schemas.microsoft.com/office/drawing/2014/main" id="{6904FAD3-68ED-4F49-B9BE-2BDA24A01E7A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Connettore diritto 179">
              <a:extLst>
                <a:ext uri="{FF2B5EF4-FFF2-40B4-BE49-F238E27FC236}">
                  <a16:creationId xmlns:a16="http://schemas.microsoft.com/office/drawing/2014/main" id="{FD842FC7-183E-4B7A-B774-3D2851E5494C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Connettore diritto 180">
              <a:extLst>
                <a:ext uri="{FF2B5EF4-FFF2-40B4-BE49-F238E27FC236}">
                  <a16:creationId xmlns:a16="http://schemas.microsoft.com/office/drawing/2014/main" id="{81C23204-0BB5-4CD1-B217-D1F7BBBCAAF5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5" name="Gruppo 184">
            <a:extLst>
              <a:ext uri="{FF2B5EF4-FFF2-40B4-BE49-F238E27FC236}">
                <a16:creationId xmlns:a16="http://schemas.microsoft.com/office/drawing/2014/main" id="{90867986-FEC9-4017-AE77-D98E5BC4AC72}"/>
              </a:ext>
            </a:extLst>
          </p:cNvPr>
          <p:cNvGrpSpPr/>
          <p:nvPr userDrawn="1"/>
        </p:nvGrpSpPr>
        <p:grpSpPr>
          <a:xfrm>
            <a:off x="206" y="5999828"/>
            <a:ext cx="12184750" cy="1251632"/>
            <a:chOff x="206" y="1"/>
            <a:chExt cx="12184750" cy="1251632"/>
          </a:xfrm>
        </p:grpSpPr>
        <p:grpSp>
          <p:nvGrpSpPr>
            <p:cNvPr id="186" name="Gruppo 185">
              <a:extLst>
                <a:ext uri="{FF2B5EF4-FFF2-40B4-BE49-F238E27FC236}">
                  <a16:creationId xmlns:a16="http://schemas.microsoft.com/office/drawing/2014/main" id="{89B9772D-673E-4089-8109-A00C2122F59C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217" name="Connettore diritto 216">
                <a:extLst>
                  <a:ext uri="{FF2B5EF4-FFF2-40B4-BE49-F238E27FC236}">
                    <a16:creationId xmlns:a16="http://schemas.microsoft.com/office/drawing/2014/main" id="{39375B2C-528A-4AE3-AC73-EC80AE67C653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Connettore diritto 217">
                <a:extLst>
                  <a:ext uri="{FF2B5EF4-FFF2-40B4-BE49-F238E27FC236}">
                    <a16:creationId xmlns:a16="http://schemas.microsoft.com/office/drawing/2014/main" id="{4B52F323-43FB-4DBE-8E9D-AD0A7F6EB634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Connettore diritto 218">
                <a:extLst>
                  <a:ext uri="{FF2B5EF4-FFF2-40B4-BE49-F238E27FC236}">
                    <a16:creationId xmlns:a16="http://schemas.microsoft.com/office/drawing/2014/main" id="{008ADF15-3153-4AD4-AD9F-58B4D5D2A2F7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7" name="Connettore diritto 186">
              <a:extLst>
                <a:ext uri="{FF2B5EF4-FFF2-40B4-BE49-F238E27FC236}">
                  <a16:creationId xmlns:a16="http://schemas.microsoft.com/office/drawing/2014/main" id="{7587B6E1-258F-45E0-928E-B795E160A07D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Connettore diritto 187">
              <a:extLst>
                <a:ext uri="{FF2B5EF4-FFF2-40B4-BE49-F238E27FC236}">
                  <a16:creationId xmlns:a16="http://schemas.microsoft.com/office/drawing/2014/main" id="{69640873-4A6E-4E8D-9501-C91800D496E9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Connettore diritto 188">
              <a:extLst>
                <a:ext uri="{FF2B5EF4-FFF2-40B4-BE49-F238E27FC236}">
                  <a16:creationId xmlns:a16="http://schemas.microsoft.com/office/drawing/2014/main" id="{9EAA1B40-E626-4495-8A80-D2AC8F147E40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Connettore diritto 189">
              <a:extLst>
                <a:ext uri="{FF2B5EF4-FFF2-40B4-BE49-F238E27FC236}">
                  <a16:creationId xmlns:a16="http://schemas.microsoft.com/office/drawing/2014/main" id="{2167A783-70AB-4ACE-A031-243D245AEA5E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Connettore diritto 190">
              <a:extLst>
                <a:ext uri="{FF2B5EF4-FFF2-40B4-BE49-F238E27FC236}">
                  <a16:creationId xmlns:a16="http://schemas.microsoft.com/office/drawing/2014/main" id="{7B052F96-DA82-4E54-8304-BE9080ED5619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Connettore diritto 191">
              <a:extLst>
                <a:ext uri="{FF2B5EF4-FFF2-40B4-BE49-F238E27FC236}">
                  <a16:creationId xmlns:a16="http://schemas.microsoft.com/office/drawing/2014/main" id="{6DF01A18-9B39-4082-BCAC-991ACCF3288D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Connettore diritto 192">
              <a:extLst>
                <a:ext uri="{FF2B5EF4-FFF2-40B4-BE49-F238E27FC236}">
                  <a16:creationId xmlns:a16="http://schemas.microsoft.com/office/drawing/2014/main" id="{6210D9C7-325B-4CB1-A1F8-450778DB054C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Connettore diritto 193">
              <a:extLst>
                <a:ext uri="{FF2B5EF4-FFF2-40B4-BE49-F238E27FC236}">
                  <a16:creationId xmlns:a16="http://schemas.microsoft.com/office/drawing/2014/main" id="{4768A166-EAD6-4040-A1BD-1C30ACAF9A10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Connettore diritto 194">
              <a:extLst>
                <a:ext uri="{FF2B5EF4-FFF2-40B4-BE49-F238E27FC236}">
                  <a16:creationId xmlns:a16="http://schemas.microsoft.com/office/drawing/2014/main" id="{2795EB64-FF01-4F1E-90AC-CD1D0BC84CFB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Connettore diritto 195">
              <a:extLst>
                <a:ext uri="{FF2B5EF4-FFF2-40B4-BE49-F238E27FC236}">
                  <a16:creationId xmlns:a16="http://schemas.microsoft.com/office/drawing/2014/main" id="{83481BA0-7521-4762-995B-D69A68180952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Connettore diritto 196">
              <a:extLst>
                <a:ext uri="{FF2B5EF4-FFF2-40B4-BE49-F238E27FC236}">
                  <a16:creationId xmlns:a16="http://schemas.microsoft.com/office/drawing/2014/main" id="{642CEF7B-91FB-4F32-B92B-3E95FC9B1F7D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Connettore diritto 197">
              <a:extLst>
                <a:ext uri="{FF2B5EF4-FFF2-40B4-BE49-F238E27FC236}">
                  <a16:creationId xmlns:a16="http://schemas.microsoft.com/office/drawing/2014/main" id="{63AF5206-2455-43E3-A4C6-74DC5498C843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Connettore diritto 198">
              <a:extLst>
                <a:ext uri="{FF2B5EF4-FFF2-40B4-BE49-F238E27FC236}">
                  <a16:creationId xmlns:a16="http://schemas.microsoft.com/office/drawing/2014/main" id="{4A5D2AFA-C78A-4EE0-87F6-5889127BEC2B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Connettore diritto 199">
              <a:extLst>
                <a:ext uri="{FF2B5EF4-FFF2-40B4-BE49-F238E27FC236}">
                  <a16:creationId xmlns:a16="http://schemas.microsoft.com/office/drawing/2014/main" id="{C82CA98B-4E0A-43B3-8EBF-7680B9B1F450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Connettore diritto 200">
              <a:extLst>
                <a:ext uri="{FF2B5EF4-FFF2-40B4-BE49-F238E27FC236}">
                  <a16:creationId xmlns:a16="http://schemas.microsoft.com/office/drawing/2014/main" id="{81CD628E-F409-41A6-BF1A-AC28042B3D99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Connettore diritto 201">
              <a:extLst>
                <a:ext uri="{FF2B5EF4-FFF2-40B4-BE49-F238E27FC236}">
                  <a16:creationId xmlns:a16="http://schemas.microsoft.com/office/drawing/2014/main" id="{951D0B0D-9B57-428E-A1F5-02562377663E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Connettore diritto 202">
              <a:extLst>
                <a:ext uri="{FF2B5EF4-FFF2-40B4-BE49-F238E27FC236}">
                  <a16:creationId xmlns:a16="http://schemas.microsoft.com/office/drawing/2014/main" id="{D7D0BBAC-18C4-4FBE-A32D-511B3278DC21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Connettore diritto 203">
              <a:extLst>
                <a:ext uri="{FF2B5EF4-FFF2-40B4-BE49-F238E27FC236}">
                  <a16:creationId xmlns:a16="http://schemas.microsoft.com/office/drawing/2014/main" id="{B19F1343-D963-4B69-B8C6-B7614F173C07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Connettore diritto 204">
              <a:extLst>
                <a:ext uri="{FF2B5EF4-FFF2-40B4-BE49-F238E27FC236}">
                  <a16:creationId xmlns:a16="http://schemas.microsoft.com/office/drawing/2014/main" id="{6EA118EB-841A-4454-A501-DF8FBC12F2CE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Connettore diritto 205">
              <a:extLst>
                <a:ext uri="{FF2B5EF4-FFF2-40B4-BE49-F238E27FC236}">
                  <a16:creationId xmlns:a16="http://schemas.microsoft.com/office/drawing/2014/main" id="{DC19DC7E-46A2-4D56-91B4-0135D2FFB6DB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Connettore diritto 206">
              <a:extLst>
                <a:ext uri="{FF2B5EF4-FFF2-40B4-BE49-F238E27FC236}">
                  <a16:creationId xmlns:a16="http://schemas.microsoft.com/office/drawing/2014/main" id="{A5355904-EE2F-4402-86B0-3F4F690E72C6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Connettore diritto 207">
              <a:extLst>
                <a:ext uri="{FF2B5EF4-FFF2-40B4-BE49-F238E27FC236}">
                  <a16:creationId xmlns:a16="http://schemas.microsoft.com/office/drawing/2014/main" id="{7FBA9450-73FA-4193-B6E4-AFAA0C7E1F47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Connettore diritto 208">
              <a:extLst>
                <a:ext uri="{FF2B5EF4-FFF2-40B4-BE49-F238E27FC236}">
                  <a16:creationId xmlns:a16="http://schemas.microsoft.com/office/drawing/2014/main" id="{BC57179C-3CBE-4742-B2A4-0047855422A6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Connettore diritto 209">
              <a:extLst>
                <a:ext uri="{FF2B5EF4-FFF2-40B4-BE49-F238E27FC236}">
                  <a16:creationId xmlns:a16="http://schemas.microsoft.com/office/drawing/2014/main" id="{F8F74C23-2E00-4527-A253-27187D89B972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Connettore diritto 210">
              <a:extLst>
                <a:ext uri="{FF2B5EF4-FFF2-40B4-BE49-F238E27FC236}">
                  <a16:creationId xmlns:a16="http://schemas.microsoft.com/office/drawing/2014/main" id="{4E3CC904-27DE-4E25-B66E-E0D85CB067DC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Connettore diritto 211">
              <a:extLst>
                <a:ext uri="{FF2B5EF4-FFF2-40B4-BE49-F238E27FC236}">
                  <a16:creationId xmlns:a16="http://schemas.microsoft.com/office/drawing/2014/main" id="{56BFC36D-F44E-49BA-9DD2-67D606E1C542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Connettore diritto 212">
              <a:extLst>
                <a:ext uri="{FF2B5EF4-FFF2-40B4-BE49-F238E27FC236}">
                  <a16:creationId xmlns:a16="http://schemas.microsoft.com/office/drawing/2014/main" id="{A930EA80-0677-49D3-A7E5-4A64FB35F752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Connettore diritto 213">
              <a:extLst>
                <a:ext uri="{FF2B5EF4-FFF2-40B4-BE49-F238E27FC236}">
                  <a16:creationId xmlns:a16="http://schemas.microsoft.com/office/drawing/2014/main" id="{AAF13734-B927-4CA0-9F35-DD1EFB2CC5C0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Connettore diritto 214">
              <a:extLst>
                <a:ext uri="{FF2B5EF4-FFF2-40B4-BE49-F238E27FC236}">
                  <a16:creationId xmlns:a16="http://schemas.microsoft.com/office/drawing/2014/main" id="{E669893F-F061-498F-9407-627CE2C3BF11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Connettore diritto 215">
              <a:extLst>
                <a:ext uri="{FF2B5EF4-FFF2-40B4-BE49-F238E27FC236}">
                  <a16:creationId xmlns:a16="http://schemas.microsoft.com/office/drawing/2014/main" id="{634072FA-E9FC-4214-929E-EFCEA4310316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201380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DE6E581-0AB1-4E6B-96B5-B7FF9E16B2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32542239-A789-4363-AB66-109CB3D5EF9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A7ED1D4-FBBF-45FE-B7A5-8E2A5F542D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04/05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FF18E88-759A-4AD8-B716-662896C5AE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FA6D2C9-0424-4C33-A770-11088A5EE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425532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6A0E484-F927-4495-A828-DC37A81D0E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59AF9B0-0C1E-4565-ADE8-973AAEF7F8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2C211251-4803-406E-BC97-334191960D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04/05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FC1B46FE-F64D-4C10-96C0-55939579A3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3F3E2E02-08CD-4541-9669-9AA5AAF0F2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6731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dirty="0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56800" y="41338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EEBAAA-29B5-4AF5-BC5F-7E580C29002D}" type="datetimeFigureOut">
              <a:rPr lang="en-US" smtClean="0"/>
              <a:t>5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8200" y="4137029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4833928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754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3" r:id="rId3"/>
    <p:sldLayoutId id="2147483665" r:id="rId4"/>
    <p:sldLayoutId id="2147483668" r:id="rId5"/>
    <p:sldLayoutId id="2147483686" r:id="rId6"/>
    <p:sldLayoutId id="2147483687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44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0F9A7AFB-94C0-4ECA-8436-76779AEF45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1EBD1F48-3F98-46BE-AEC4-8827A54648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EED5196-3048-43F1-9E8B-DC9D761EAF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93EA13-7377-4684-B70C-F538897809AE}" type="datetimeFigureOut">
              <a:rPr lang="it-IT" smtClean="0"/>
              <a:t>04/05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FC1E21EB-F9BD-4648-BA59-F71B97C854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C9056854-1495-428E-B8FA-38D7348ABE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67605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0.png"/><Relationship Id="rId4" Type="http://schemas.openxmlformats.org/officeDocument/2006/relationships/image" Target="../media/image4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6.PNG"/><Relationship Id="rId4" Type="http://schemas.openxmlformats.org/officeDocument/2006/relationships/image" Target="../media/image7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7" Type="http://schemas.openxmlformats.org/officeDocument/2006/relationships/image" Target="../media/image9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10" Type="http://schemas.openxmlformats.org/officeDocument/2006/relationships/image" Target="../media/image120.png"/><Relationship Id="rId4" Type="http://schemas.openxmlformats.org/officeDocument/2006/relationships/image" Target="../media/image11.png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8.PNG"/><Relationship Id="rId3" Type="http://schemas.openxmlformats.org/officeDocument/2006/relationships/image" Target="../media/image11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image" Target="../media/image17.png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5.png"/><Relationship Id="rId4" Type="http://schemas.openxmlformats.org/officeDocument/2006/relationships/image" Target="../media/image13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.xml"/><Relationship Id="rId5" Type="http://schemas.openxmlformats.org/officeDocument/2006/relationships/image" Target="../media/image12.png"/><Relationship Id="rId4" Type="http://schemas.openxmlformats.org/officeDocument/2006/relationships/image" Target="../media/image20.png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0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oleObject" Target="../embeddings/oleObject2.bin"/><Relationship Id="rId3" Type="http://schemas.openxmlformats.org/officeDocument/2006/relationships/image" Target="../media/image32.png"/><Relationship Id="rId7" Type="http://schemas.openxmlformats.org/officeDocument/2006/relationships/image" Target="../media/image35.png"/><Relationship Id="rId12" Type="http://schemas.openxmlformats.org/officeDocument/2006/relationships/image" Target="../media/image9.wmf"/><Relationship Id="rId17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33.png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7" descr="Immagine che contiene disegnando&#10;&#10;Descrizione generata automaticamente">
            <a:extLst>
              <a:ext uri="{FF2B5EF4-FFF2-40B4-BE49-F238E27FC236}">
                <a16:creationId xmlns:a16="http://schemas.microsoft.com/office/drawing/2014/main" id="{13DE10AA-D2C0-410A-91E3-CC4472FB812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8492" y="144342"/>
            <a:ext cx="2161905" cy="885714"/>
          </a:xfrm>
          <a:prstGeom prst="rect">
            <a:avLst/>
          </a:prstGeom>
        </p:spPr>
      </p:pic>
      <p:pic>
        <p:nvPicPr>
          <p:cNvPr id="10" name="Immagine 9" descr="Immagine che contiene chitarra&#10;&#10;Descrizione generata automaticamente">
            <a:extLst>
              <a:ext uri="{FF2B5EF4-FFF2-40B4-BE49-F238E27FC236}">
                <a16:creationId xmlns:a16="http://schemas.microsoft.com/office/drawing/2014/main" id="{179829D3-4DD9-49A9-9934-035558D81E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61309" y="88058"/>
            <a:ext cx="2065412" cy="998283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B650D3C-BF11-4093-B01B-4D7872DC44B2}"/>
              </a:ext>
            </a:extLst>
          </p:cNvPr>
          <p:cNvSpPr txBox="1"/>
          <p:nvPr/>
        </p:nvSpPr>
        <p:spPr>
          <a:xfrm>
            <a:off x="0" y="6191794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800" dirty="0">
                <a:solidFill>
                  <a:schemeClr val="accent1"/>
                </a:solidFill>
                <a:latin typeface="+mj-lt"/>
                <a:cs typeface="Calibri" pitchFamily="34" charset="0"/>
              </a:rPr>
              <a:t>a cura dell’ Ing. Carmela Concilio</a:t>
            </a:r>
          </a:p>
        </p:txBody>
      </p:sp>
      <p:sp>
        <p:nvSpPr>
          <p:cNvPr id="6" name="Titolo 3">
            <a:extLst>
              <a:ext uri="{FF2B5EF4-FFF2-40B4-BE49-F238E27FC236}">
                <a16:creationId xmlns:a16="http://schemas.microsoft.com/office/drawing/2014/main" id="{66FD6231-7773-41E6-A756-B5AA716967C1}"/>
              </a:ext>
            </a:extLst>
          </p:cNvPr>
          <p:cNvSpPr txBox="1">
            <a:spLocks/>
          </p:cNvSpPr>
          <p:nvPr/>
        </p:nvSpPr>
        <p:spPr>
          <a:xfrm>
            <a:off x="0" y="60355"/>
            <a:ext cx="12192000" cy="284723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8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300"/>
              </a:spcBef>
            </a:pPr>
            <a:r>
              <a:rPr lang="it-IT" sz="2800" b="0" dirty="0"/>
              <a:t>corso di </a:t>
            </a:r>
          </a:p>
          <a:p>
            <a:pPr algn="ctr">
              <a:spcBef>
                <a:spcPts val="300"/>
              </a:spcBef>
            </a:pPr>
            <a:r>
              <a:rPr lang="it-IT" sz="4400" dirty="0"/>
              <a:t>TRASMISSIONE </a:t>
            </a:r>
          </a:p>
          <a:p>
            <a:pPr algn="ctr">
              <a:spcBef>
                <a:spcPts val="300"/>
              </a:spcBef>
            </a:pPr>
            <a:r>
              <a:rPr lang="it-IT" sz="4400" dirty="0"/>
              <a:t>DEL CALORE</a:t>
            </a:r>
          </a:p>
          <a:p>
            <a:pPr algn="ctr">
              <a:spcBef>
                <a:spcPts val="300"/>
              </a:spcBef>
            </a:pPr>
            <a:r>
              <a:rPr lang="it-IT" sz="2800" b="0" i="1" dirty="0"/>
              <a:t>aa 2020/21</a:t>
            </a:r>
          </a:p>
          <a:p>
            <a:pPr algn="ctr">
              <a:spcBef>
                <a:spcPts val="300"/>
              </a:spcBef>
            </a:pPr>
            <a:r>
              <a:rPr lang="it-IT" sz="2800" b="0" dirty="0"/>
              <a:t>Prof. Gennaro CUCCURULLO</a:t>
            </a:r>
          </a:p>
          <a:p>
            <a:pPr algn="ctr"/>
            <a:endParaRPr lang="it-IT" sz="2800" b="0" i="1" dirty="0"/>
          </a:p>
          <a:p>
            <a:pPr algn="ctr"/>
            <a:endParaRPr lang="it-IT" sz="2800" b="0" dirty="0"/>
          </a:p>
          <a:p>
            <a:pPr algn="ctr">
              <a:spcBef>
                <a:spcPts val="1200"/>
              </a:spcBef>
            </a:pPr>
            <a:endParaRPr lang="it-IT" sz="4400" b="0" i="1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7431691D-A47D-4E1A-BADD-F20970F77BF7}"/>
              </a:ext>
            </a:extLst>
          </p:cNvPr>
          <p:cNvSpPr txBox="1"/>
          <p:nvPr/>
        </p:nvSpPr>
        <p:spPr>
          <a:xfrm>
            <a:off x="0" y="3565693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4400" b="1" dirty="0">
                <a:solidFill>
                  <a:schemeClr val="accent1"/>
                </a:solidFill>
                <a:latin typeface="+mj-lt"/>
                <a:cs typeface="Calibri" pitchFamily="34" charset="0"/>
              </a:rPr>
              <a:t> ESERCITAZIONE </a:t>
            </a:r>
            <a:r>
              <a:rPr lang="it-IT" sz="4400" b="1">
                <a:solidFill>
                  <a:schemeClr val="accent1"/>
                </a:solidFill>
                <a:latin typeface="+mj-lt"/>
                <a:cs typeface="Calibri" pitchFamily="34" charset="0"/>
              </a:rPr>
              <a:t>N.8 </a:t>
            </a:r>
            <a:endParaRPr lang="it-IT" sz="4400" b="1" dirty="0">
              <a:solidFill>
                <a:schemeClr val="accent1"/>
              </a:solidFill>
              <a:latin typeface="+mj-lt"/>
              <a:cs typeface="Calibri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7DF74B4E-077C-4D88-9E64-660C51C87759}"/>
              </a:ext>
            </a:extLst>
          </p:cNvPr>
          <p:cNvSpPr txBox="1"/>
          <p:nvPr/>
        </p:nvSpPr>
        <p:spPr>
          <a:xfrm>
            <a:off x="0" y="4540189"/>
            <a:ext cx="1219199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4400" i="1" dirty="0">
                <a:solidFill>
                  <a:schemeClr val="accent1"/>
                </a:solidFill>
                <a:latin typeface="+mj-lt"/>
                <a:cs typeface="Calibri" pitchFamily="34" charset="0"/>
              </a:rPr>
              <a:t>Soluzioni multidimensionali</a:t>
            </a:r>
          </a:p>
          <a:p>
            <a:pPr algn="ctr"/>
            <a:r>
              <a:rPr lang="it-IT" sz="4400" i="1" dirty="0">
                <a:solidFill>
                  <a:schemeClr val="accent1"/>
                </a:solidFill>
                <a:latin typeface="+mj-lt"/>
                <a:cs typeface="Calibri" pitchFamily="34" charset="0"/>
              </a:rPr>
              <a:t>Utilizzo dei diagrammi di Heisler e Grober </a:t>
            </a:r>
          </a:p>
        </p:txBody>
      </p:sp>
    </p:spTree>
    <p:extLst>
      <p:ext uri="{BB962C8B-B14F-4D97-AF65-F5344CB8AC3E}">
        <p14:creationId xmlns:p14="http://schemas.microsoft.com/office/powerpoint/2010/main" val="2556368911"/>
      </p:ext>
    </p:extLst>
  </p:cSld>
  <p:clrMapOvr>
    <a:masterClrMapping/>
  </p:clrMapOvr>
  <p:transition spd="med">
    <p:pull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luzioni multidimensionali</a:t>
            </a:r>
          </a:p>
        </p:txBody>
      </p:sp>
      <p:sp>
        <p:nvSpPr>
          <p:cNvPr id="49" name="Rettangolo 48"/>
          <p:cNvSpPr/>
          <p:nvPr/>
        </p:nvSpPr>
        <p:spPr>
          <a:xfrm>
            <a:off x="8387935" y="3281110"/>
            <a:ext cx="23486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 h, k invarianti con T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4136446" y="895216"/>
            <a:ext cx="4251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Dai diagrammi si legg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/>
              <p:cNvSpPr/>
              <p:nvPr/>
            </p:nvSpPr>
            <p:spPr>
              <a:xfrm>
                <a:off x="7866118" y="2389769"/>
                <a:ext cx="30576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it-IT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, 8 , 0.329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085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" name="Rettango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6118" y="2389769"/>
                <a:ext cx="3057697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sellaDiTesto 9"/>
              <p:cNvSpPr txBox="1"/>
              <p:nvPr/>
            </p:nvSpPr>
            <p:spPr>
              <a:xfrm>
                <a:off x="6787298" y="3075444"/>
                <a:ext cx="4562574" cy="411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0" name="CasellaDiTes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7298" y="3075444"/>
                <a:ext cx="4562574" cy="411331"/>
              </a:xfrm>
              <a:prstGeom prst="rect">
                <a:avLst/>
              </a:prstGeom>
              <a:blipFill>
                <a:blip r:embed="rId4"/>
                <a:stretch>
                  <a:fillRect b="-895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asellaDiTesto 29"/>
              <p:cNvSpPr txBox="1"/>
              <p:nvPr/>
            </p:nvSpPr>
            <p:spPr>
              <a:xfrm>
                <a:off x="7273296" y="3856108"/>
                <a:ext cx="45625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70+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−25−70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0.085=61.9 °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0" name="CasellaDiTesto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3296" y="3856108"/>
                <a:ext cx="4562574" cy="369332"/>
              </a:xfrm>
              <a:prstGeom prst="rect">
                <a:avLst/>
              </a:prstGeom>
              <a:blipFill>
                <a:blip r:embed="rId5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/>
              <p:cNvSpPr txBox="1"/>
              <p:nvPr/>
            </p:nvSpPr>
            <p:spPr>
              <a:xfrm>
                <a:off x="7273296" y="1374731"/>
                <a:ext cx="2611225" cy="6603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0.85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" name="CasellaDiTes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3296" y="1374731"/>
                <a:ext cx="2611225" cy="66037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3249" b="11673"/>
          <a:stretch/>
        </p:blipFill>
        <p:spPr>
          <a:xfrm>
            <a:off x="1694948" y="811016"/>
            <a:ext cx="5385615" cy="4713402"/>
          </a:xfrm>
          <a:prstGeom prst="rect">
            <a:avLst/>
          </a:prstGeom>
        </p:spPr>
      </p:pic>
      <p:cxnSp>
        <p:nvCxnSpPr>
          <p:cNvPr id="15" name="Connettore 2 14"/>
          <p:cNvCxnSpPr/>
          <p:nvPr/>
        </p:nvCxnSpPr>
        <p:spPr>
          <a:xfrm flipV="1">
            <a:off x="5044521" y="1517715"/>
            <a:ext cx="36526" cy="3695057"/>
          </a:xfrm>
          <a:prstGeom prst="straightConnector1">
            <a:avLst/>
          </a:prstGeom>
          <a:ln w="38100">
            <a:solidFill>
              <a:srgbClr val="002060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sellaDiTesto 5"/>
          <p:cNvSpPr txBox="1"/>
          <p:nvPr/>
        </p:nvSpPr>
        <p:spPr>
          <a:xfrm>
            <a:off x="1297243" y="1327379"/>
            <a:ext cx="795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0.85</a:t>
            </a:r>
          </a:p>
        </p:txBody>
      </p:sp>
      <p:cxnSp>
        <p:nvCxnSpPr>
          <p:cNvPr id="25" name="Connettore 2 24"/>
          <p:cNvCxnSpPr/>
          <p:nvPr/>
        </p:nvCxnSpPr>
        <p:spPr>
          <a:xfrm flipH="1" flipV="1">
            <a:off x="2078561" y="1512045"/>
            <a:ext cx="2980052" cy="31243"/>
          </a:xfrm>
          <a:prstGeom prst="straightConnector1">
            <a:avLst/>
          </a:prstGeom>
          <a:ln w="38100">
            <a:solidFill>
              <a:srgbClr val="002060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432432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0" grpId="0"/>
      <p:bldP spid="2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luzioni multidimensionali</a:t>
            </a:r>
          </a:p>
        </p:txBody>
      </p:sp>
      <p:sp>
        <p:nvSpPr>
          <p:cNvPr id="49" name="Rettangolo 48"/>
          <p:cNvSpPr/>
          <p:nvPr/>
        </p:nvSpPr>
        <p:spPr>
          <a:xfrm>
            <a:off x="8387935" y="3281110"/>
            <a:ext cx="23486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 h, k invarianti con T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554260" y="905323"/>
            <a:ext cx="4251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Il flusso termico specifico è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sellaDiTesto 3"/>
              <p:cNvSpPr txBox="1"/>
              <p:nvPr/>
            </p:nvSpPr>
            <p:spPr>
              <a:xfrm>
                <a:off x="825393" y="1516621"/>
                <a:ext cx="2373086" cy="4253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it-IT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sub>
                          </m:sSub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it-IT" sz="2400" dirty="0"/>
              </a:p>
            </p:txBody>
          </p:sp>
        </mc:Choice>
        <mc:Fallback xmlns="">
          <p:sp>
            <p:nvSpPr>
              <p:cNvPr id="4" name="CasellaDiTes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393" y="1516621"/>
                <a:ext cx="2373086" cy="4253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reccia in giù 4"/>
          <p:cNvSpPr/>
          <p:nvPr/>
        </p:nvSpPr>
        <p:spPr>
          <a:xfrm>
            <a:off x="2034260" y="2012178"/>
            <a:ext cx="263950" cy="5467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CasellaDiTesto 5"/>
          <p:cNvSpPr txBox="1"/>
          <p:nvPr/>
        </p:nvSpPr>
        <p:spPr>
          <a:xfrm>
            <a:off x="667382" y="2712420"/>
            <a:ext cx="5062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Temperatura della superficie bagnata dal fluido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sellaDiTesto 16"/>
              <p:cNvSpPr txBox="1"/>
              <p:nvPr/>
            </p:nvSpPr>
            <p:spPr>
              <a:xfrm>
                <a:off x="713902" y="3340941"/>
                <a:ext cx="2271840" cy="4253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it-IT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it-IT" sz="2400" dirty="0"/>
              </a:p>
            </p:txBody>
          </p:sp>
        </mc:Choice>
        <mc:Fallback xmlns="">
          <p:sp>
            <p:nvSpPr>
              <p:cNvPr id="17" name="CasellaDiTes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902" y="3340941"/>
                <a:ext cx="2271840" cy="42537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sellaDiTesto 17"/>
              <p:cNvSpPr txBox="1"/>
              <p:nvPr/>
            </p:nvSpPr>
            <p:spPr>
              <a:xfrm>
                <a:off x="643394" y="4069573"/>
                <a:ext cx="4836902" cy="713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it-IT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=600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1.9−70</m:t>
                          </m:r>
                        </m:e>
                      </m:d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4860 </m:t>
                      </m:r>
                      <m:f>
                        <m:f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sSup>
                            <m:sSup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it-IT" sz="2400" dirty="0"/>
              </a:p>
            </p:txBody>
          </p:sp>
        </mc:Choice>
        <mc:Fallback xmlns="">
          <p:sp>
            <p:nvSpPr>
              <p:cNvPr id="18" name="CasellaDiTes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394" y="4069573"/>
                <a:ext cx="4836902" cy="7139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sellaDiTesto 18"/>
              <p:cNvSpPr txBox="1"/>
              <p:nvPr/>
            </p:nvSpPr>
            <p:spPr>
              <a:xfrm>
                <a:off x="1229831" y="4806661"/>
                <a:ext cx="619991" cy="6163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9" name="CasellaDiTes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831" y="4806661"/>
                <a:ext cx="619991" cy="616387"/>
              </a:xfrm>
              <a:prstGeom prst="rect">
                <a:avLst/>
              </a:prstGeom>
              <a:blipFill>
                <a:blip r:embed="rId6"/>
                <a:stretch>
                  <a:fillRect r="-1089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sellaDiTesto 7"/>
              <p:cNvSpPr txBox="1"/>
              <p:nvPr/>
            </p:nvSpPr>
            <p:spPr>
              <a:xfrm>
                <a:off x="2206735" y="4852583"/>
                <a:ext cx="39459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8" name="CasellaDiTes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6735" y="4852583"/>
                <a:ext cx="394595" cy="276999"/>
              </a:xfrm>
              <a:prstGeom prst="rect">
                <a:avLst/>
              </a:prstGeom>
              <a:blipFill>
                <a:blip r:embed="rId7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Immagin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2971" y="1370843"/>
            <a:ext cx="2256842" cy="3744011"/>
          </a:xfrm>
          <a:prstGeom prst="rect">
            <a:avLst/>
          </a:prstGeom>
        </p:spPr>
      </p:pic>
      <p:sp>
        <p:nvSpPr>
          <p:cNvPr id="22" name="Freccia a destra 21"/>
          <p:cNvSpPr/>
          <p:nvPr/>
        </p:nvSpPr>
        <p:spPr>
          <a:xfrm rot="16200000">
            <a:off x="7535488" y="1914233"/>
            <a:ext cx="1291808" cy="23829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CasellaDiTesto 11"/>
          <p:cNvSpPr txBox="1"/>
          <p:nvPr/>
        </p:nvSpPr>
        <p:spPr>
          <a:xfrm>
            <a:off x="7598947" y="2374044"/>
            <a:ext cx="582445" cy="369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>
                <a:solidFill>
                  <a:srgbClr val="FF0000"/>
                </a:solidFill>
              </a:rPr>
              <a:t>Tw</a:t>
            </a:r>
            <a:endParaRPr lang="it-IT" dirty="0">
              <a:solidFill>
                <a:srgbClr val="FF0000"/>
              </a:solidFill>
            </a:endParaRPr>
          </a:p>
        </p:txBody>
      </p:sp>
      <p:grpSp>
        <p:nvGrpSpPr>
          <p:cNvPr id="24" name="Gruppo 23"/>
          <p:cNvGrpSpPr/>
          <p:nvPr/>
        </p:nvGrpSpPr>
        <p:grpSpPr>
          <a:xfrm rot="2846821">
            <a:off x="2266529" y="4748194"/>
            <a:ext cx="485775" cy="485775"/>
            <a:chOff x="19561" y="0"/>
            <a:chExt cx="485775" cy="485775"/>
          </a:xfrm>
        </p:grpSpPr>
        <p:cxnSp>
          <p:nvCxnSpPr>
            <p:cNvPr id="25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ttore 1 97"/>
            <p:cNvCxnSpPr/>
            <p:nvPr/>
          </p:nvCxnSpPr>
          <p:spPr>
            <a:xfrm rot="5400000">
              <a:off x="262449" y="-23147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uppo 26"/>
          <p:cNvGrpSpPr/>
          <p:nvPr/>
        </p:nvGrpSpPr>
        <p:grpSpPr>
          <a:xfrm rot="2846821">
            <a:off x="1442209" y="5173476"/>
            <a:ext cx="485775" cy="485775"/>
            <a:chOff x="19561" y="0"/>
            <a:chExt cx="485775" cy="485775"/>
          </a:xfrm>
        </p:grpSpPr>
        <p:cxnSp>
          <p:nvCxnSpPr>
            <p:cNvPr id="28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1 97"/>
            <p:cNvCxnSpPr/>
            <p:nvPr/>
          </p:nvCxnSpPr>
          <p:spPr>
            <a:xfrm rot="5400000">
              <a:off x="262449" y="-23147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8146310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  <p:bldP spid="5" grpId="0" animBg="1"/>
      <p:bldP spid="6" grpId="0"/>
      <p:bldP spid="17" grpId="0"/>
      <p:bldP spid="18" grpId="0"/>
      <p:bldP spid="19" grpId="0"/>
      <p:bldP spid="8" grpId="0"/>
      <p:bldP spid="22" grpId="0" animBg="1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luzioni multidimensionali</a:t>
            </a:r>
          </a:p>
        </p:txBody>
      </p:sp>
      <p:sp>
        <p:nvSpPr>
          <p:cNvPr id="49" name="Rettangolo 48"/>
          <p:cNvSpPr/>
          <p:nvPr/>
        </p:nvSpPr>
        <p:spPr>
          <a:xfrm>
            <a:off x="8387935" y="3281110"/>
            <a:ext cx="23486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 h, k invarianti con T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554260" y="905323"/>
            <a:ext cx="4251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L’area interessata da 1 m di tubazione è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/>
              <p:cNvSpPr txBox="1"/>
              <p:nvPr/>
            </p:nvSpPr>
            <p:spPr>
              <a:xfrm>
                <a:off x="805992" y="1824086"/>
                <a:ext cx="16494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" name="CasellaDiTes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992" y="1824086"/>
                <a:ext cx="1649491" cy="276999"/>
              </a:xfrm>
              <a:prstGeom prst="rect">
                <a:avLst/>
              </a:prstGeom>
              <a:blipFill>
                <a:blip r:embed="rId3"/>
                <a:stretch>
                  <a:fillRect l="-2214" r="-2583" b="-1739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sellaDiTesto 19"/>
              <p:cNvSpPr txBox="1"/>
              <p:nvPr/>
            </p:nvSpPr>
            <p:spPr>
              <a:xfrm>
                <a:off x="691148" y="2650516"/>
                <a:ext cx="270760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∙1=6.28 </m:t>
                      </m:r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0" name="CasellaDiTes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148" y="2650516"/>
                <a:ext cx="2707600" cy="276999"/>
              </a:xfrm>
              <a:prstGeom prst="rect">
                <a:avLst/>
              </a:prstGeom>
              <a:blipFill>
                <a:blip r:embed="rId4"/>
                <a:stretch>
                  <a:fillRect l="-1348" t="-2222" r="-225" b="-20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sellaDiTesto 2"/>
              <p:cNvSpPr txBox="1"/>
              <p:nvPr/>
            </p:nvSpPr>
            <p:spPr>
              <a:xfrm>
                <a:off x="691148" y="3465776"/>
                <a:ext cx="1048557" cy="2875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acc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it-IT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" name="CasellaDiTes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148" y="3465776"/>
                <a:ext cx="1048557" cy="287515"/>
              </a:xfrm>
              <a:prstGeom prst="rect">
                <a:avLst/>
              </a:prstGeom>
              <a:blipFill>
                <a:blip r:embed="rId5"/>
                <a:stretch>
                  <a:fillRect l="-6395" t="-12766" r="-1163" b="-3191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/>
              <p:cNvSpPr txBox="1"/>
              <p:nvPr/>
            </p:nvSpPr>
            <p:spPr>
              <a:xfrm>
                <a:off x="691148" y="4291552"/>
                <a:ext cx="3210558" cy="2875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acc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−4860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6.28=−30521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" name="CasellaDiTes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148" y="4291552"/>
                <a:ext cx="3210558" cy="287515"/>
              </a:xfrm>
              <a:prstGeom prst="rect">
                <a:avLst/>
              </a:prstGeom>
              <a:blipFill>
                <a:blip r:embed="rId6"/>
                <a:stretch>
                  <a:fillRect l="-1708" t="-12766" r="-949" b="-3191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uppo 167">
            <a:extLst>
              <a:ext uri="{FF2B5EF4-FFF2-40B4-BE49-F238E27FC236}">
                <a16:creationId xmlns:a16="http://schemas.microsoft.com/office/drawing/2014/main" id="{3E7621AB-1027-4C04-8119-ED10F892C11E}"/>
              </a:ext>
            </a:extLst>
          </p:cNvPr>
          <p:cNvGrpSpPr/>
          <p:nvPr/>
        </p:nvGrpSpPr>
        <p:grpSpPr>
          <a:xfrm>
            <a:off x="11009219" y="4551627"/>
            <a:ext cx="780867" cy="1701408"/>
            <a:chOff x="11470185" y="5009615"/>
            <a:chExt cx="635283" cy="1486316"/>
          </a:xfrm>
          <a:solidFill>
            <a:schemeClr val="bg1">
              <a:lumMod val="50000"/>
            </a:schemeClr>
          </a:solidFill>
        </p:grpSpPr>
        <p:sp>
          <p:nvSpPr>
            <p:cNvPr id="22" name="Freeform 12">
              <a:extLst>
                <a:ext uri="{FF2B5EF4-FFF2-40B4-BE49-F238E27FC236}">
                  <a16:creationId xmlns:a16="http://schemas.microsoft.com/office/drawing/2014/main" id="{12EA2A1C-DB2A-4A18-8719-171797FC82E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72762" y="5255123"/>
              <a:ext cx="317642" cy="258778"/>
            </a:xfrm>
            <a:custGeom>
              <a:avLst/>
              <a:gdLst>
                <a:gd name="T0" fmla="*/ 385 w 590"/>
                <a:gd name="T1" fmla="*/ 169 h 584"/>
                <a:gd name="T2" fmla="*/ 313 w 590"/>
                <a:gd name="T3" fmla="*/ 59 h 584"/>
                <a:gd name="T4" fmla="*/ 240 w 590"/>
                <a:gd name="T5" fmla="*/ 0 h 584"/>
                <a:gd name="T6" fmla="*/ 153 w 590"/>
                <a:gd name="T7" fmla="*/ 0 h 584"/>
                <a:gd name="T8" fmla="*/ 58 w 590"/>
                <a:gd name="T9" fmla="*/ 37 h 584"/>
                <a:gd name="T10" fmla="*/ 15 w 590"/>
                <a:gd name="T11" fmla="*/ 102 h 584"/>
                <a:gd name="T12" fmla="*/ 0 w 590"/>
                <a:gd name="T13" fmla="*/ 190 h 584"/>
                <a:gd name="T14" fmla="*/ 15 w 590"/>
                <a:gd name="T15" fmla="*/ 307 h 584"/>
                <a:gd name="T16" fmla="*/ 72 w 590"/>
                <a:gd name="T17" fmla="*/ 438 h 584"/>
                <a:gd name="T18" fmla="*/ 175 w 590"/>
                <a:gd name="T19" fmla="*/ 526 h 584"/>
                <a:gd name="T20" fmla="*/ 254 w 590"/>
                <a:gd name="T21" fmla="*/ 570 h 584"/>
                <a:gd name="T22" fmla="*/ 335 w 590"/>
                <a:gd name="T23" fmla="*/ 584 h 584"/>
                <a:gd name="T24" fmla="*/ 400 w 590"/>
                <a:gd name="T25" fmla="*/ 563 h 584"/>
                <a:gd name="T26" fmla="*/ 436 w 590"/>
                <a:gd name="T27" fmla="*/ 526 h 584"/>
                <a:gd name="T28" fmla="*/ 459 w 590"/>
                <a:gd name="T29" fmla="*/ 438 h 584"/>
                <a:gd name="T30" fmla="*/ 452 w 590"/>
                <a:gd name="T31" fmla="*/ 336 h 584"/>
                <a:gd name="T32" fmla="*/ 429 w 590"/>
                <a:gd name="T33" fmla="*/ 249 h 584"/>
                <a:gd name="T34" fmla="*/ 574 w 590"/>
                <a:gd name="T35" fmla="*/ 169 h 584"/>
                <a:gd name="T36" fmla="*/ 590 w 590"/>
                <a:gd name="T37" fmla="*/ 133 h 584"/>
                <a:gd name="T38" fmla="*/ 574 w 590"/>
                <a:gd name="T39" fmla="*/ 117 h 584"/>
                <a:gd name="T40" fmla="*/ 414 w 590"/>
                <a:gd name="T41" fmla="*/ 212 h 584"/>
                <a:gd name="T42" fmla="*/ 385 w 590"/>
                <a:gd name="T43" fmla="*/ 169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90" h="584">
                  <a:moveTo>
                    <a:pt x="385" y="169"/>
                  </a:moveTo>
                  <a:lnTo>
                    <a:pt x="313" y="59"/>
                  </a:lnTo>
                  <a:lnTo>
                    <a:pt x="240" y="0"/>
                  </a:lnTo>
                  <a:lnTo>
                    <a:pt x="153" y="0"/>
                  </a:lnTo>
                  <a:lnTo>
                    <a:pt x="58" y="37"/>
                  </a:lnTo>
                  <a:lnTo>
                    <a:pt x="15" y="102"/>
                  </a:lnTo>
                  <a:lnTo>
                    <a:pt x="0" y="190"/>
                  </a:lnTo>
                  <a:lnTo>
                    <a:pt x="15" y="307"/>
                  </a:lnTo>
                  <a:lnTo>
                    <a:pt x="72" y="438"/>
                  </a:lnTo>
                  <a:lnTo>
                    <a:pt x="175" y="526"/>
                  </a:lnTo>
                  <a:lnTo>
                    <a:pt x="254" y="570"/>
                  </a:lnTo>
                  <a:lnTo>
                    <a:pt x="335" y="584"/>
                  </a:lnTo>
                  <a:lnTo>
                    <a:pt x="400" y="563"/>
                  </a:lnTo>
                  <a:lnTo>
                    <a:pt x="436" y="526"/>
                  </a:lnTo>
                  <a:lnTo>
                    <a:pt x="459" y="438"/>
                  </a:lnTo>
                  <a:lnTo>
                    <a:pt x="452" y="336"/>
                  </a:lnTo>
                  <a:lnTo>
                    <a:pt x="429" y="249"/>
                  </a:lnTo>
                  <a:lnTo>
                    <a:pt x="574" y="169"/>
                  </a:lnTo>
                  <a:lnTo>
                    <a:pt x="590" y="133"/>
                  </a:lnTo>
                  <a:lnTo>
                    <a:pt x="574" y="117"/>
                  </a:lnTo>
                  <a:lnTo>
                    <a:pt x="414" y="212"/>
                  </a:lnTo>
                  <a:lnTo>
                    <a:pt x="385" y="169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23" name="Freeform 13">
              <a:extLst>
                <a:ext uri="{FF2B5EF4-FFF2-40B4-BE49-F238E27FC236}">
                  <a16:creationId xmlns:a16="http://schemas.microsoft.com/office/drawing/2014/main" id="{810B969B-78A5-4FFB-B7FF-8F6CCAC88D4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8288" y="5009615"/>
              <a:ext cx="283608" cy="578602"/>
            </a:xfrm>
            <a:custGeom>
              <a:avLst/>
              <a:gdLst>
                <a:gd name="T0" fmla="*/ 146 w 525"/>
                <a:gd name="T1" fmla="*/ 1102 h 1306"/>
                <a:gd name="T2" fmla="*/ 50 w 525"/>
                <a:gd name="T3" fmla="*/ 1174 h 1306"/>
                <a:gd name="T4" fmla="*/ 22 w 525"/>
                <a:gd name="T5" fmla="*/ 1197 h 1306"/>
                <a:gd name="T6" fmla="*/ 0 w 525"/>
                <a:gd name="T7" fmla="*/ 1248 h 1306"/>
                <a:gd name="T8" fmla="*/ 29 w 525"/>
                <a:gd name="T9" fmla="*/ 1298 h 1306"/>
                <a:gd name="T10" fmla="*/ 58 w 525"/>
                <a:gd name="T11" fmla="*/ 1306 h 1306"/>
                <a:gd name="T12" fmla="*/ 146 w 525"/>
                <a:gd name="T13" fmla="*/ 1277 h 1306"/>
                <a:gd name="T14" fmla="*/ 277 w 525"/>
                <a:gd name="T15" fmla="*/ 1174 h 1306"/>
                <a:gd name="T16" fmla="*/ 394 w 525"/>
                <a:gd name="T17" fmla="*/ 1052 h 1306"/>
                <a:gd name="T18" fmla="*/ 518 w 525"/>
                <a:gd name="T19" fmla="*/ 912 h 1306"/>
                <a:gd name="T20" fmla="*/ 525 w 525"/>
                <a:gd name="T21" fmla="*/ 854 h 1306"/>
                <a:gd name="T22" fmla="*/ 525 w 525"/>
                <a:gd name="T23" fmla="*/ 694 h 1306"/>
                <a:gd name="T24" fmla="*/ 489 w 525"/>
                <a:gd name="T25" fmla="*/ 446 h 1306"/>
                <a:gd name="T26" fmla="*/ 511 w 525"/>
                <a:gd name="T27" fmla="*/ 300 h 1306"/>
                <a:gd name="T28" fmla="*/ 525 w 525"/>
                <a:gd name="T29" fmla="*/ 241 h 1306"/>
                <a:gd name="T30" fmla="*/ 503 w 525"/>
                <a:gd name="T31" fmla="*/ 212 h 1306"/>
                <a:gd name="T32" fmla="*/ 452 w 525"/>
                <a:gd name="T33" fmla="*/ 183 h 1306"/>
                <a:gd name="T34" fmla="*/ 415 w 525"/>
                <a:gd name="T35" fmla="*/ 161 h 1306"/>
                <a:gd name="T36" fmla="*/ 437 w 525"/>
                <a:gd name="T37" fmla="*/ 30 h 1306"/>
                <a:gd name="T38" fmla="*/ 423 w 525"/>
                <a:gd name="T39" fmla="*/ 0 h 1306"/>
                <a:gd name="T40" fmla="*/ 394 w 525"/>
                <a:gd name="T41" fmla="*/ 8 h 1306"/>
                <a:gd name="T42" fmla="*/ 379 w 525"/>
                <a:gd name="T43" fmla="*/ 176 h 1306"/>
                <a:gd name="T44" fmla="*/ 365 w 525"/>
                <a:gd name="T45" fmla="*/ 219 h 1306"/>
                <a:gd name="T46" fmla="*/ 358 w 525"/>
                <a:gd name="T47" fmla="*/ 248 h 1306"/>
                <a:gd name="T48" fmla="*/ 299 w 525"/>
                <a:gd name="T49" fmla="*/ 226 h 1306"/>
                <a:gd name="T50" fmla="*/ 255 w 525"/>
                <a:gd name="T51" fmla="*/ 226 h 1306"/>
                <a:gd name="T52" fmla="*/ 255 w 525"/>
                <a:gd name="T53" fmla="*/ 255 h 1306"/>
                <a:gd name="T54" fmla="*/ 284 w 525"/>
                <a:gd name="T55" fmla="*/ 278 h 1306"/>
                <a:gd name="T56" fmla="*/ 336 w 525"/>
                <a:gd name="T57" fmla="*/ 278 h 1306"/>
                <a:gd name="T58" fmla="*/ 372 w 525"/>
                <a:gd name="T59" fmla="*/ 307 h 1306"/>
                <a:gd name="T60" fmla="*/ 401 w 525"/>
                <a:gd name="T61" fmla="*/ 358 h 1306"/>
                <a:gd name="T62" fmla="*/ 430 w 525"/>
                <a:gd name="T63" fmla="*/ 438 h 1306"/>
                <a:gd name="T64" fmla="*/ 452 w 525"/>
                <a:gd name="T65" fmla="*/ 599 h 1306"/>
                <a:gd name="T66" fmla="*/ 452 w 525"/>
                <a:gd name="T67" fmla="*/ 744 h 1306"/>
                <a:gd name="T68" fmla="*/ 437 w 525"/>
                <a:gd name="T69" fmla="*/ 861 h 1306"/>
                <a:gd name="T70" fmla="*/ 408 w 525"/>
                <a:gd name="T71" fmla="*/ 912 h 1306"/>
                <a:gd name="T72" fmla="*/ 306 w 525"/>
                <a:gd name="T73" fmla="*/ 985 h 1306"/>
                <a:gd name="T74" fmla="*/ 196 w 525"/>
                <a:gd name="T75" fmla="*/ 1052 h 1306"/>
                <a:gd name="T76" fmla="*/ 146 w 525"/>
                <a:gd name="T77" fmla="*/ 1102 h 1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25" h="1306">
                  <a:moveTo>
                    <a:pt x="146" y="1102"/>
                  </a:moveTo>
                  <a:lnTo>
                    <a:pt x="50" y="1174"/>
                  </a:lnTo>
                  <a:lnTo>
                    <a:pt x="22" y="1197"/>
                  </a:lnTo>
                  <a:lnTo>
                    <a:pt x="0" y="1248"/>
                  </a:lnTo>
                  <a:lnTo>
                    <a:pt x="29" y="1298"/>
                  </a:lnTo>
                  <a:lnTo>
                    <a:pt x="58" y="1306"/>
                  </a:lnTo>
                  <a:lnTo>
                    <a:pt x="146" y="1277"/>
                  </a:lnTo>
                  <a:lnTo>
                    <a:pt x="277" y="1174"/>
                  </a:lnTo>
                  <a:lnTo>
                    <a:pt x="394" y="1052"/>
                  </a:lnTo>
                  <a:lnTo>
                    <a:pt x="518" y="912"/>
                  </a:lnTo>
                  <a:lnTo>
                    <a:pt x="525" y="854"/>
                  </a:lnTo>
                  <a:lnTo>
                    <a:pt x="525" y="694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1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8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6"/>
                  </a:lnTo>
                  <a:lnTo>
                    <a:pt x="255" y="226"/>
                  </a:lnTo>
                  <a:lnTo>
                    <a:pt x="255" y="255"/>
                  </a:lnTo>
                  <a:lnTo>
                    <a:pt x="284" y="278"/>
                  </a:lnTo>
                  <a:lnTo>
                    <a:pt x="336" y="278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8"/>
                  </a:lnTo>
                  <a:lnTo>
                    <a:pt x="452" y="599"/>
                  </a:lnTo>
                  <a:lnTo>
                    <a:pt x="452" y="744"/>
                  </a:lnTo>
                  <a:lnTo>
                    <a:pt x="437" y="861"/>
                  </a:lnTo>
                  <a:lnTo>
                    <a:pt x="408" y="912"/>
                  </a:lnTo>
                  <a:lnTo>
                    <a:pt x="306" y="985"/>
                  </a:lnTo>
                  <a:lnTo>
                    <a:pt x="196" y="1052"/>
                  </a:lnTo>
                  <a:lnTo>
                    <a:pt x="146" y="1102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24" name="Freeform 14">
              <a:extLst>
                <a:ext uri="{FF2B5EF4-FFF2-40B4-BE49-F238E27FC236}">
                  <a16:creationId xmlns:a16="http://schemas.microsoft.com/office/drawing/2014/main" id="{BA75FD97-AEAE-4153-BBB2-3B45827A9B6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849410" y="5543096"/>
              <a:ext cx="256058" cy="347692"/>
            </a:xfrm>
            <a:custGeom>
              <a:avLst/>
              <a:gdLst>
                <a:gd name="T0" fmla="*/ 475 w 475"/>
                <a:gd name="T1" fmla="*/ 21 h 787"/>
                <a:gd name="T2" fmla="*/ 423 w 475"/>
                <a:gd name="T3" fmla="*/ 0 h 787"/>
                <a:gd name="T4" fmla="*/ 313 w 475"/>
                <a:gd name="T5" fmla="*/ 7 h 787"/>
                <a:gd name="T6" fmla="*/ 218 w 475"/>
                <a:gd name="T7" fmla="*/ 80 h 787"/>
                <a:gd name="T8" fmla="*/ 79 w 475"/>
                <a:gd name="T9" fmla="*/ 233 h 787"/>
                <a:gd name="T10" fmla="*/ 7 w 475"/>
                <a:gd name="T11" fmla="*/ 357 h 787"/>
                <a:gd name="T12" fmla="*/ 0 w 475"/>
                <a:gd name="T13" fmla="*/ 401 h 787"/>
                <a:gd name="T14" fmla="*/ 36 w 475"/>
                <a:gd name="T15" fmla="*/ 482 h 787"/>
                <a:gd name="T16" fmla="*/ 115 w 475"/>
                <a:gd name="T17" fmla="*/ 518 h 787"/>
                <a:gd name="T18" fmla="*/ 218 w 475"/>
                <a:gd name="T19" fmla="*/ 561 h 787"/>
                <a:gd name="T20" fmla="*/ 299 w 475"/>
                <a:gd name="T21" fmla="*/ 583 h 787"/>
                <a:gd name="T22" fmla="*/ 335 w 475"/>
                <a:gd name="T23" fmla="*/ 620 h 787"/>
                <a:gd name="T24" fmla="*/ 313 w 475"/>
                <a:gd name="T25" fmla="*/ 671 h 787"/>
                <a:gd name="T26" fmla="*/ 255 w 475"/>
                <a:gd name="T27" fmla="*/ 730 h 787"/>
                <a:gd name="T28" fmla="*/ 182 w 475"/>
                <a:gd name="T29" fmla="*/ 737 h 787"/>
                <a:gd name="T30" fmla="*/ 131 w 475"/>
                <a:gd name="T31" fmla="*/ 714 h 787"/>
                <a:gd name="T32" fmla="*/ 101 w 475"/>
                <a:gd name="T33" fmla="*/ 737 h 787"/>
                <a:gd name="T34" fmla="*/ 108 w 475"/>
                <a:gd name="T35" fmla="*/ 766 h 787"/>
                <a:gd name="T36" fmla="*/ 167 w 475"/>
                <a:gd name="T37" fmla="*/ 787 h 787"/>
                <a:gd name="T38" fmla="*/ 255 w 475"/>
                <a:gd name="T39" fmla="*/ 787 h 787"/>
                <a:gd name="T40" fmla="*/ 335 w 475"/>
                <a:gd name="T41" fmla="*/ 766 h 787"/>
                <a:gd name="T42" fmla="*/ 379 w 475"/>
                <a:gd name="T43" fmla="*/ 737 h 787"/>
                <a:gd name="T44" fmla="*/ 408 w 475"/>
                <a:gd name="T45" fmla="*/ 685 h 787"/>
                <a:gd name="T46" fmla="*/ 423 w 475"/>
                <a:gd name="T47" fmla="*/ 627 h 787"/>
                <a:gd name="T48" fmla="*/ 387 w 475"/>
                <a:gd name="T49" fmla="*/ 575 h 787"/>
                <a:gd name="T50" fmla="*/ 299 w 475"/>
                <a:gd name="T51" fmla="*/ 539 h 787"/>
                <a:gd name="T52" fmla="*/ 196 w 475"/>
                <a:gd name="T53" fmla="*/ 510 h 787"/>
                <a:gd name="T54" fmla="*/ 108 w 475"/>
                <a:gd name="T55" fmla="*/ 460 h 787"/>
                <a:gd name="T56" fmla="*/ 87 w 475"/>
                <a:gd name="T57" fmla="*/ 415 h 787"/>
                <a:gd name="T58" fmla="*/ 101 w 475"/>
                <a:gd name="T59" fmla="*/ 336 h 787"/>
                <a:gd name="T60" fmla="*/ 167 w 475"/>
                <a:gd name="T61" fmla="*/ 233 h 787"/>
                <a:gd name="T62" fmla="*/ 248 w 475"/>
                <a:gd name="T63" fmla="*/ 174 h 787"/>
                <a:gd name="T64" fmla="*/ 372 w 475"/>
                <a:gd name="T65" fmla="*/ 131 h 787"/>
                <a:gd name="T66" fmla="*/ 475 w 475"/>
                <a:gd name="T67" fmla="*/ 109 h 787"/>
                <a:gd name="T68" fmla="*/ 475 w 475"/>
                <a:gd name="T69" fmla="*/ 50 h 787"/>
                <a:gd name="T70" fmla="*/ 475 w 475"/>
                <a:gd name="T71" fmla="*/ 21 h 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75" h="787">
                  <a:moveTo>
                    <a:pt x="475" y="21"/>
                  </a:moveTo>
                  <a:lnTo>
                    <a:pt x="423" y="0"/>
                  </a:lnTo>
                  <a:lnTo>
                    <a:pt x="313" y="7"/>
                  </a:lnTo>
                  <a:lnTo>
                    <a:pt x="218" y="80"/>
                  </a:lnTo>
                  <a:lnTo>
                    <a:pt x="79" y="233"/>
                  </a:lnTo>
                  <a:lnTo>
                    <a:pt x="7" y="357"/>
                  </a:lnTo>
                  <a:lnTo>
                    <a:pt x="0" y="401"/>
                  </a:lnTo>
                  <a:lnTo>
                    <a:pt x="36" y="482"/>
                  </a:lnTo>
                  <a:lnTo>
                    <a:pt x="115" y="518"/>
                  </a:lnTo>
                  <a:lnTo>
                    <a:pt x="218" y="561"/>
                  </a:lnTo>
                  <a:lnTo>
                    <a:pt x="299" y="583"/>
                  </a:lnTo>
                  <a:lnTo>
                    <a:pt x="335" y="620"/>
                  </a:lnTo>
                  <a:lnTo>
                    <a:pt x="313" y="671"/>
                  </a:lnTo>
                  <a:lnTo>
                    <a:pt x="255" y="730"/>
                  </a:lnTo>
                  <a:lnTo>
                    <a:pt x="182" y="737"/>
                  </a:lnTo>
                  <a:lnTo>
                    <a:pt x="131" y="714"/>
                  </a:lnTo>
                  <a:lnTo>
                    <a:pt x="101" y="737"/>
                  </a:lnTo>
                  <a:lnTo>
                    <a:pt x="108" y="766"/>
                  </a:lnTo>
                  <a:lnTo>
                    <a:pt x="167" y="787"/>
                  </a:lnTo>
                  <a:lnTo>
                    <a:pt x="255" y="787"/>
                  </a:lnTo>
                  <a:lnTo>
                    <a:pt x="335" y="766"/>
                  </a:lnTo>
                  <a:lnTo>
                    <a:pt x="379" y="737"/>
                  </a:lnTo>
                  <a:lnTo>
                    <a:pt x="408" y="685"/>
                  </a:lnTo>
                  <a:lnTo>
                    <a:pt x="423" y="627"/>
                  </a:lnTo>
                  <a:lnTo>
                    <a:pt x="387" y="575"/>
                  </a:lnTo>
                  <a:lnTo>
                    <a:pt x="299" y="539"/>
                  </a:lnTo>
                  <a:lnTo>
                    <a:pt x="196" y="510"/>
                  </a:lnTo>
                  <a:lnTo>
                    <a:pt x="108" y="460"/>
                  </a:lnTo>
                  <a:lnTo>
                    <a:pt x="87" y="415"/>
                  </a:lnTo>
                  <a:lnTo>
                    <a:pt x="101" y="336"/>
                  </a:lnTo>
                  <a:lnTo>
                    <a:pt x="167" y="233"/>
                  </a:lnTo>
                  <a:lnTo>
                    <a:pt x="248" y="174"/>
                  </a:lnTo>
                  <a:lnTo>
                    <a:pt x="372" y="131"/>
                  </a:lnTo>
                  <a:lnTo>
                    <a:pt x="475" y="109"/>
                  </a:lnTo>
                  <a:lnTo>
                    <a:pt x="475" y="50"/>
                  </a:lnTo>
                  <a:lnTo>
                    <a:pt x="475" y="21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25" name="Freeform 15">
              <a:extLst>
                <a:ext uri="{FF2B5EF4-FFF2-40B4-BE49-F238E27FC236}">
                  <a16:creationId xmlns:a16="http://schemas.microsoft.com/office/drawing/2014/main" id="{78D383FE-6893-42DE-A7A1-2D4F306EF77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56556" y="5527171"/>
              <a:ext cx="239852" cy="428643"/>
            </a:xfrm>
            <a:custGeom>
              <a:avLst/>
              <a:gdLst>
                <a:gd name="T0" fmla="*/ 386 w 444"/>
                <a:gd name="T1" fmla="*/ 305 h 969"/>
                <a:gd name="T2" fmla="*/ 342 w 444"/>
                <a:gd name="T3" fmla="*/ 124 h 969"/>
                <a:gd name="T4" fmla="*/ 291 w 444"/>
                <a:gd name="T5" fmla="*/ 36 h 969"/>
                <a:gd name="T6" fmla="*/ 182 w 444"/>
                <a:gd name="T7" fmla="*/ 0 h 969"/>
                <a:gd name="T8" fmla="*/ 72 w 444"/>
                <a:gd name="T9" fmla="*/ 14 h 969"/>
                <a:gd name="T10" fmla="*/ 21 w 444"/>
                <a:gd name="T11" fmla="*/ 109 h 969"/>
                <a:gd name="T12" fmla="*/ 29 w 444"/>
                <a:gd name="T13" fmla="*/ 226 h 969"/>
                <a:gd name="T14" fmla="*/ 57 w 444"/>
                <a:gd name="T15" fmla="*/ 415 h 969"/>
                <a:gd name="T16" fmla="*/ 57 w 444"/>
                <a:gd name="T17" fmla="*/ 582 h 969"/>
                <a:gd name="T18" fmla="*/ 21 w 444"/>
                <a:gd name="T19" fmla="*/ 728 h 969"/>
                <a:gd name="T20" fmla="*/ 0 w 444"/>
                <a:gd name="T21" fmla="*/ 809 h 969"/>
                <a:gd name="T22" fmla="*/ 14 w 444"/>
                <a:gd name="T23" fmla="*/ 881 h 969"/>
                <a:gd name="T24" fmla="*/ 65 w 444"/>
                <a:gd name="T25" fmla="*/ 919 h 969"/>
                <a:gd name="T26" fmla="*/ 131 w 444"/>
                <a:gd name="T27" fmla="*/ 955 h 969"/>
                <a:gd name="T28" fmla="*/ 196 w 444"/>
                <a:gd name="T29" fmla="*/ 969 h 969"/>
                <a:gd name="T30" fmla="*/ 277 w 444"/>
                <a:gd name="T31" fmla="*/ 969 h 969"/>
                <a:gd name="T32" fmla="*/ 372 w 444"/>
                <a:gd name="T33" fmla="*/ 896 h 969"/>
                <a:gd name="T34" fmla="*/ 444 w 444"/>
                <a:gd name="T35" fmla="*/ 743 h 969"/>
                <a:gd name="T36" fmla="*/ 437 w 444"/>
                <a:gd name="T37" fmla="*/ 604 h 969"/>
                <a:gd name="T38" fmla="*/ 394 w 444"/>
                <a:gd name="T39" fmla="*/ 444 h 969"/>
                <a:gd name="T40" fmla="*/ 386 w 444"/>
                <a:gd name="T41" fmla="*/ 305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4" h="969">
                  <a:moveTo>
                    <a:pt x="386" y="305"/>
                  </a:moveTo>
                  <a:lnTo>
                    <a:pt x="342" y="124"/>
                  </a:lnTo>
                  <a:lnTo>
                    <a:pt x="291" y="36"/>
                  </a:lnTo>
                  <a:lnTo>
                    <a:pt x="182" y="0"/>
                  </a:lnTo>
                  <a:lnTo>
                    <a:pt x="72" y="14"/>
                  </a:lnTo>
                  <a:lnTo>
                    <a:pt x="21" y="109"/>
                  </a:lnTo>
                  <a:lnTo>
                    <a:pt x="29" y="226"/>
                  </a:lnTo>
                  <a:lnTo>
                    <a:pt x="57" y="415"/>
                  </a:lnTo>
                  <a:lnTo>
                    <a:pt x="57" y="582"/>
                  </a:lnTo>
                  <a:lnTo>
                    <a:pt x="21" y="728"/>
                  </a:lnTo>
                  <a:lnTo>
                    <a:pt x="0" y="809"/>
                  </a:lnTo>
                  <a:lnTo>
                    <a:pt x="14" y="881"/>
                  </a:lnTo>
                  <a:lnTo>
                    <a:pt x="65" y="919"/>
                  </a:lnTo>
                  <a:lnTo>
                    <a:pt x="131" y="955"/>
                  </a:lnTo>
                  <a:lnTo>
                    <a:pt x="196" y="969"/>
                  </a:lnTo>
                  <a:lnTo>
                    <a:pt x="277" y="969"/>
                  </a:lnTo>
                  <a:lnTo>
                    <a:pt x="372" y="896"/>
                  </a:lnTo>
                  <a:lnTo>
                    <a:pt x="444" y="743"/>
                  </a:lnTo>
                  <a:lnTo>
                    <a:pt x="437" y="604"/>
                  </a:lnTo>
                  <a:lnTo>
                    <a:pt x="394" y="444"/>
                  </a:lnTo>
                  <a:lnTo>
                    <a:pt x="386" y="30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26" name="Freeform 16">
              <a:extLst>
                <a:ext uri="{FF2B5EF4-FFF2-40B4-BE49-F238E27FC236}">
                  <a16:creationId xmlns:a16="http://schemas.microsoft.com/office/drawing/2014/main" id="{50FF216C-C090-4989-ADF9-28E7D202B79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786206" y="5874863"/>
              <a:ext cx="181509" cy="621068"/>
            </a:xfrm>
            <a:custGeom>
              <a:avLst/>
              <a:gdLst>
                <a:gd name="T0" fmla="*/ 322 w 338"/>
                <a:gd name="T1" fmla="*/ 22 h 1402"/>
                <a:gd name="T2" fmla="*/ 235 w 338"/>
                <a:gd name="T3" fmla="*/ 0 h 1402"/>
                <a:gd name="T4" fmla="*/ 183 w 338"/>
                <a:gd name="T5" fmla="*/ 22 h 1402"/>
                <a:gd name="T6" fmla="*/ 162 w 338"/>
                <a:gd name="T7" fmla="*/ 94 h 1402"/>
                <a:gd name="T8" fmla="*/ 183 w 338"/>
                <a:gd name="T9" fmla="*/ 495 h 1402"/>
                <a:gd name="T10" fmla="*/ 183 w 338"/>
                <a:gd name="T11" fmla="*/ 591 h 1402"/>
                <a:gd name="T12" fmla="*/ 154 w 338"/>
                <a:gd name="T13" fmla="*/ 767 h 1402"/>
                <a:gd name="T14" fmla="*/ 147 w 338"/>
                <a:gd name="T15" fmla="*/ 970 h 1402"/>
                <a:gd name="T16" fmla="*/ 162 w 338"/>
                <a:gd name="T17" fmla="*/ 1073 h 1402"/>
                <a:gd name="T18" fmla="*/ 147 w 338"/>
                <a:gd name="T19" fmla="*/ 1130 h 1402"/>
                <a:gd name="T20" fmla="*/ 45 w 338"/>
                <a:gd name="T21" fmla="*/ 1218 h 1402"/>
                <a:gd name="T22" fmla="*/ 0 w 338"/>
                <a:gd name="T23" fmla="*/ 1328 h 1402"/>
                <a:gd name="T24" fmla="*/ 9 w 338"/>
                <a:gd name="T25" fmla="*/ 1364 h 1402"/>
                <a:gd name="T26" fmla="*/ 88 w 338"/>
                <a:gd name="T27" fmla="*/ 1402 h 1402"/>
                <a:gd name="T28" fmla="*/ 110 w 338"/>
                <a:gd name="T29" fmla="*/ 1386 h 1402"/>
                <a:gd name="T30" fmla="*/ 118 w 338"/>
                <a:gd name="T31" fmla="*/ 1321 h 1402"/>
                <a:gd name="T32" fmla="*/ 140 w 338"/>
                <a:gd name="T33" fmla="*/ 1226 h 1402"/>
                <a:gd name="T34" fmla="*/ 176 w 338"/>
                <a:gd name="T35" fmla="*/ 1182 h 1402"/>
                <a:gd name="T36" fmla="*/ 219 w 338"/>
                <a:gd name="T37" fmla="*/ 1153 h 1402"/>
                <a:gd name="T38" fmla="*/ 257 w 338"/>
                <a:gd name="T39" fmla="*/ 1116 h 1402"/>
                <a:gd name="T40" fmla="*/ 264 w 338"/>
                <a:gd name="T41" fmla="*/ 1087 h 1402"/>
                <a:gd name="T42" fmla="*/ 242 w 338"/>
                <a:gd name="T43" fmla="*/ 1051 h 1402"/>
                <a:gd name="T44" fmla="*/ 219 w 338"/>
                <a:gd name="T45" fmla="*/ 1029 h 1402"/>
                <a:gd name="T46" fmla="*/ 205 w 338"/>
                <a:gd name="T47" fmla="*/ 941 h 1402"/>
                <a:gd name="T48" fmla="*/ 219 w 338"/>
                <a:gd name="T49" fmla="*/ 758 h 1402"/>
                <a:gd name="T50" fmla="*/ 271 w 338"/>
                <a:gd name="T51" fmla="*/ 547 h 1402"/>
                <a:gd name="T52" fmla="*/ 322 w 338"/>
                <a:gd name="T53" fmla="*/ 378 h 1402"/>
                <a:gd name="T54" fmla="*/ 338 w 338"/>
                <a:gd name="T55" fmla="*/ 175 h 1402"/>
                <a:gd name="T56" fmla="*/ 322 w 338"/>
                <a:gd name="T57" fmla="*/ 22 h 1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38" h="1402">
                  <a:moveTo>
                    <a:pt x="322" y="22"/>
                  </a:moveTo>
                  <a:lnTo>
                    <a:pt x="235" y="0"/>
                  </a:lnTo>
                  <a:lnTo>
                    <a:pt x="183" y="22"/>
                  </a:lnTo>
                  <a:lnTo>
                    <a:pt x="162" y="94"/>
                  </a:lnTo>
                  <a:lnTo>
                    <a:pt x="183" y="495"/>
                  </a:lnTo>
                  <a:lnTo>
                    <a:pt x="183" y="591"/>
                  </a:lnTo>
                  <a:lnTo>
                    <a:pt x="154" y="767"/>
                  </a:lnTo>
                  <a:lnTo>
                    <a:pt x="147" y="970"/>
                  </a:lnTo>
                  <a:lnTo>
                    <a:pt x="162" y="1073"/>
                  </a:lnTo>
                  <a:lnTo>
                    <a:pt x="147" y="1130"/>
                  </a:lnTo>
                  <a:lnTo>
                    <a:pt x="45" y="1218"/>
                  </a:lnTo>
                  <a:lnTo>
                    <a:pt x="0" y="1328"/>
                  </a:lnTo>
                  <a:lnTo>
                    <a:pt x="9" y="1364"/>
                  </a:lnTo>
                  <a:lnTo>
                    <a:pt x="88" y="1402"/>
                  </a:lnTo>
                  <a:lnTo>
                    <a:pt x="110" y="1386"/>
                  </a:lnTo>
                  <a:lnTo>
                    <a:pt x="118" y="1321"/>
                  </a:lnTo>
                  <a:lnTo>
                    <a:pt x="140" y="1226"/>
                  </a:lnTo>
                  <a:lnTo>
                    <a:pt x="176" y="1182"/>
                  </a:lnTo>
                  <a:lnTo>
                    <a:pt x="219" y="1153"/>
                  </a:lnTo>
                  <a:lnTo>
                    <a:pt x="257" y="1116"/>
                  </a:lnTo>
                  <a:lnTo>
                    <a:pt x="264" y="1087"/>
                  </a:lnTo>
                  <a:lnTo>
                    <a:pt x="242" y="1051"/>
                  </a:lnTo>
                  <a:lnTo>
                    <a:pt x="219" y="1029"/>
                  </a:lnTo>
                  <a:lnTo>
                    <a:pt x="205" y="941"/>
                  </a:lnTo>
                  <a:lnTo>
                    <a:pt x="219" y="758"/>
                  </a:lnTo>
                  <a:lnTo>
                    <a:pt x="271" y="547"/>
                  </a:lnTo>
                  <a:lnTo>
                    <a:pt x="322" y="378"/>
                  </a:lnTo>
                  <a:lnTo>
                    <a:pt x="338" y="175"/>
                  </a:lnTo>
                  <a:lnTo>
                    <a:pt x="322" y="22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27" name="Freeform 17">
              <a:extLst>
                <a:ext uri="{FF2B5EF4-FFF2-40B4-BE49-F238E27FC236}">
                  <a16:creationId xmlns:a16="http://schemas.microsoft.com/office/drawing/2014/main" id="{F47F135A-AB78-436F-BB2A-7B3E76B4B6A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0185" y="5874863"/>
              <a:ext cx="299815" cy="522865"/>
            </a:xfrm>
            <a:custGeom>
              <a:avLst/>
              <a:gdLst>
                <a:gd name="T0" fmla="*/ 182 w 555"/>
                <a:gd name="T1" fmla="*/ 175 h 1182"/>
                <a:gd name="T2" fmla="*/ 168 w 555"/>
                <a:gd name="T3" fmla="*/ 58 h 1182"/>
                <a:gd name="T4" fmla="*/ 103 w 555"/>
                <a:gd name="T5" fmla="*/ 0 h 1182"/>
                <a:gd name="T6" fmla="*/ 8 w 555"/>
                <a:gd name="T7" fmla="*/ 8 h 1182"/>
                <a:gd name="T8" fmla="*/ 0 w 555"/>
                <a:gd name="T9" fmla="*/ 58 h 1182"/>
                <a:gd name="T10" fmla="*/ 8 w 555"/>
                <a:gd name="T11" fmla="*/ 168 h 1182"/>
                <a:gd name="T12" fmla="*/ 58 w 555"/>
                <a:gd name="T13" fmla="*/ 335 h 1182"/>
                <a:gd name="T14" fmla="*/ 96 w 555"/>
                <a:gd name="T15" fmla="*/ 459 h 1182"/>
                <a:gd name="T16" fmla="*/ 139 w 555"/>
                <a:gd name="T17" fmla="*/ 627 h 1182"/>
                <a:gd name="T18" fmla="*/ 153 w 555"/>
                <a:gd name="T19" fmla="*/ 772 h 1182"/>
                <a:gd name="T20" fmla="*/ 153 w 555"/>
                <a:gd name="T21" fmla="*/ 889 h 1182"/>
                <a:gd name="T22" fmla="*/ 132 w 555"/>
                <a:gd name="T23" fmla="*/ 977 h 1182"/>
                <a:gd name="T24" fmla="*/ 110 w 555"/>
                <a:gd name="T25" fmla="*/ 1006 h 1182"/>
                <a:gd name="T26" fmla="*/ 110 w 555"/>
                <a:gd name="T27" fmla="*/ 1035 h 1182"/>
                <a:gd name="T28" fmla="*/ 139 w 555"/>
                <a:gd name="T29" fmla="*/ 1080 h 1182"/>
                <a:gd name="T30" fmla="*/ 189 w 555"/>
                <a:gd name="T31" fmla="*/ 1094 h 1182"/>
                <a:gd name="T32" fmla="*/ 270 w 555"/>
                <a:gd name="T33" fmla="*/ 1094 h 1182"/>
                <a:gd name="T34" fmla="*/ 416 w 555"/>
                <a:gd name="T35" fmla="*/ 1130 h 1182"/>
                <a:gd name="T36" fmla="*/ 459 w 555"/>
                <a:gd name="T37" fmla="*/ 1182 h 1182"/>
                <a:gd name="T38" fmla="*/ 526 w 555"/>
                <a:gd name="T39" fmla="*/ 1152 h 1182"/>
                <a:gd name="T40" fmla="*/ 555 w 555"/>
                <a:gd name="T41" fmla="*/ 1080 h 1182"/>
                <a:gd name="T42" fmla="*/ 526 w 555"/>
                <a:gd name="T43" fmla="*/ 1051 h 1182"/>
                <a:gd name="T44" fmla="*/ 402 w 555"/>
                <a:gd name="T45" fmla="*/ 1035 h 1182"/>
                <a:gd name="T46" fmla="*/ 263 w 555"/>
                <a:gd name="T47" fmla="*/ 1035 h 1182"/>
                <a:gd name="T48" fmla="*/ 204 w 555"/>
                <a:gd name="T49" fmla="*/ 1028 h 1182"/>
                <a:gd name="T50" fmla="*/ 189 w 555"/>
                <a:gd name="T51" fmla="*/ 985 h 1182"/>
                <a:gd name="T52" fmla="*/ 204 w 555"/>
                <a:gd name="T53" fmla="*/ 904 h 1182"/>
                <a:gd name="T54" fmla="*/ 213 w 555"/>
                <a:gd name="T55" fmla="*/ 765 h 1182"/>
                <a:gd name="T56" fmla="*/ 197 w 555"/>
                <a:gd name="T57" fmla="*/ 612 h 1182"/>
                <a:gd name="T58" fmla="*/ 175 w 555"/>
                <a:gd name="T59" fmla="*/ 409 h 1182"/>
                <a:gd name="T60" fmla="*/ 182 w 555"/>
                <a:gd name="T61" fmla="*/ 233 h 1182"/>
                <a:gd name="T62" fmla="*/ 182 w 555"/>
                <a:gd name="T63" fmla="*/ 175 h 1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5" h="1182">
                  <a:moveTo>
                    <a:pt x="182" y="175"/>
                  </a:moveTo>
                  <a:lnTo>
                    <a:pt x="168" y="58"/>
                  </a:lnTo>
                  <a:lnTo>
                    <a:pt x="103" y="0"/>
                  </a:lnTo>
                  <a:lnTo>
                    <a:pt x="8" y="8"/>
                  </a:lnTo>
                  <a:lnTo>
                    <a:pt x="0" y="58"/>
                  </a:lnTo>
                  <a:lnTo>
                    <a:pt x="8" y="168"/>
                  </a:lnTo>
                  <a:lnTo>
                    <a:pt x="58" y="335"/>
                  </a:lnTo>
                  <a:lnTo>
                    <a:pt x="96" y="459"/>
                  </a:lnTo>
                  <a:lnTo>
                    <a:pt x="139" y="627"/>
                  </a:lnTo>
                  <a:lnTo>
                    <a:pt x="153" y="772"/>
                  </a:lnTo>
                  <a:lnTo>
                    <a:pt x="153" y="889"/>
                  </a:lnTo>
                  <a:lnTo>
                    <a:pt x="132" y="977"/>
                  </a:lnTo>
                  <a:lnTo>
                    <a:pt x="110" y="1006"/>
                  </a:lnTo>
                  <a:lnTo>
                    <a:pt x="110" y="1035"/>
                  </a:lnTo>
                  <a:lnTo>
                    <a:pt x="139" y="1080"/>
                  </a:lnTo>
                  <a:lnTo>
                    <a:pt x="189" y="1094"/>
                  </a:lnTo>
                  <a:lnTo>
                    <a:pt x="270" y="1094"/>
                  </a:lnTo>
                  <a:lnTo>
                    <a:pt x="416" y="1130"/>
                  </a:lnTo>
                  <a:lnTo>
                    <a:pt x="459" y="1182"/>
                  </a:lnTo>
                  <a:lnTo>
                    <a:pt x="526" y="1152"/>
                  </a:lnTo>
                  <a:lnTo>
                    <a:pt x="555" y="1080"/>
                  </a:lnTo>
                  <a:lnTo>
                    <a:pt x="526" y="1051"/>
                  </a:lnTo>
                  <a:lnTo>
                    <a:pt x="402" y="1035"/>
                  </a:lnTo>
                  <a:lnTo>
                    <a:pt x="263" y="1035"/>
                  </a:lnTo>
                  <a:lnTo>
                    <a:pt x="204" y="1028"/>
                  </a:lnTo>
                  <a:lnTo>
                    <a:pt x="189" y="985"/>
                  </a:lnTo>
                  <a:lnTo>
                    <a:pt x="204" y="904"/>
                  </a:lnTo>
                  <a:lnTo>
                    <a:pt x="213" y="765"/>
                  </a:lnTo>
                  <a:lnTo>
                    <a:pt x="197" y="612"/>
                  </a:lnTo>
                  <a:lnTo>
                    <a:pt x="175" y="409"/>
                  </a:lnTo>
                  <a:lnTo>
                    <a:pt x="182" y="233"/>
                  </a:lnTo>
                  <a:lnTo>
                    <a:pt x="182" y="17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CasellaDiTesto 35"/>
              <p:cNvSpPr txBox="1"/>
              <p:nvPr/>
            </p:nvSpPr>
            <p:spPr>
              <a:xfrm>
                <a:off x="691148" y="5329402"/>
                <a:ext cx="3235501" cy="4253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it-IT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  <m:r>
                      <a:rPr lang="it-IT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it-IT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it-IT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it-IT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𝑊</m:t>
                            </m:r>
                          </m:sub>
                        </m:sSub>
                        <m:r>
                          <a:rPr lang="it-IT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sz="2400" dirty="0">
                    <a:solidFill>
                      <a:srgbClr val="FF0000"/>
                    </a:solidFill>
                  </a:rPr>
                  <a:t>       (1)</a:t>
                </a:r>
              </a:p>
            </p:txBody>
          </p:sp>
        </mc:Choice>
        <mc:Fallback xmlns="">
          <p:sp>
            <p:nvSpPr>
              <p:cNvPr id="36" name="CasellaDiTesto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148" y="5329402"/>
                <a:ext cx="3235501" cy="425373"/>
              </a:xfrm>
              <a:prstGeom prst="rect">
                <a:avLst/>
              </a:prstGeom>
              <a:blipFill>
                <a:blip r:embed="rId7"/>
                <a:stretch>
                  <a:fillRect t="-15714" r="-4896" b="-3571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sellaDiTesto 9"/>
          <p:cNvSpPr txBox="1"/>
          <p:nvPr/>
        </p:nvSpPr>
        <p:spPr>
          <a:xfrm>
            <a:off x="4805749" y="4980777"/>
            <a:ext cx="49227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/>
              <a:t>In questo caso la lastra è riscaldata dal fluido. Coerentemente ci aspettiamo un profilo di temperatura crescente rispetto all’asse delle x.</a:t>
            </a:r>
          </a:p>
        </p:txBody>
      </p:sp>
      <p:pic>
        <p:nvPicPr>
          <p:cNvPr id="11" name="Immagin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8778" y="1389019"/>
            <a:ext cx="3643299" cy="3133486"/>
          </a:xfrm>
          <a:prstGeom prst="rect">
            <a:avLst/>
          </a:prstGeom>
        </p:spPr>
      </p:pic>
      <p:cxnSp>
        <p:nvCxnSpPr>
          <p:cNvPr id="13" name="Connettore 2 12"/>
          <p:cNvCxnSpPr/>
          <p:nvPr/>
        </p:nvCxnSpPr>
        <p:spPr>
          <a:xfrm flipV="1">
            <a:off x="6165130" y="2205872"/>
            <a:ext cx="1517715" cy="169060"/>
          </a:xfrm>
          <a:prstGeom prst="straightConnector1">
            <a:avLst/>
          </a:prstGeom>
          <a:ln w="381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/>
          <p:cNvSpPr txBox="1"/>
          <p:nvPr/>
        </p:nvSpPr>
        <p:spPr>
          <a:xfrm>
            <a:off x="6633610" y="1921070"/>
            <a:ext cx="433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bg1">
                    <a:lumMod val="95000"/>
                  </a:schemeClr>
                </a:solidFill>
              </a:rPr>
              <a:t>Di</a:t>
            </a:r>
          </a:p>
        </p:txBody>
      </p:sp>
      <p:cxnSp>
        <p:nvCxnSpPr>
          <p:cNvPr id="38" name="Connettore 2 37"/>
          <p:cNvCxnSpPr/>
          <p:nvPr/>
        </p:nvCxnSpPr>
        <p:spPr>
          <a:xfrm>
            <a:off x="5670155" y="2272703"/>
            <a:ext cx="0" cy="1480588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asellaDiTesto 44"/>
          <p:cNvSpPr txBox="1"/>
          <p:nvPr/>
        </p:nvSpPr>
        <p:spPr>
          <a:xfrm>
            <a:off x="5236522" y="2789015"/>
            <a:ext cx="433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H</a:t>
            </a:r>
            <a:r>
              <a:rPr lang="it-IT" dirty="0">
                <a:solidFill>
                  <a:schemeClr val="bg1">
                    <a:lumMod val="95000"/>
                  </a:schemeClr>
                </a:solidFill>
              </a:rPr>
              <a:t>i</a:t>
            </a:r>
          </a:p>
        </p:txBody>
      </p:sp>
      <p:sp>
        <p:nvSpPr>
          <p:cNvPr id="35" name="Fumetto 3 168">
            <a:extLst>
              <a:ext uri="{FF2B5EF4-FFF2-40B4-BE49-F238E27FC236}">
                <a16:creationId xmlns:a16="http://schemas.microsoft.com/office/drawing/2014/main" id="{9FAAA3D1-F8E9-41F3-AA63-B96661D4C6DB}"/>
              </a:ext>
            </a:extLst>
          </p:cNvPr>
          <p:cNvSpPr/>
          <p:nvPr/>
        </p:nvSpPr>
        <p:spPr>
          <a:xfrm>
            <a:off x="8532357" y="739558"/>
            <a:ext cx="3428781" cy="3433310"/>
          </a:xfrm>
          <a:prstGeom prst="wedgeEllipseCallout">
            <a:avLst>
              <a:gd name="adj1" fmla="val 31147"/>
              <a:gd name="adj2" fmla="val 62307"/>
            </a:avLst>
          </a:prstGeom>
          <a:solidFill>
            <a:srgbClr val="0070C0"/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Il flusso è negativo perché uscente dal fluido. Il flusso convettivo è positivo se </a:t>
            </a:r>
            <a:r>
              <a:rPr lang="it-IT" dirty="0" err="1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w</a:t>
            </a:r>
            <a:r>
              <a:rPr lang="it-IT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&gt;</a:t>
            </a:r>
            <a:r>
              <a:rPr lang="it-IT" dirty="0" err="1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f</a:t>
            </a:r>
            <a:r>
              <a:rPr lang="it-IT" dirty="0">
                <a:solidFill>
                  <a:schemeClr val="bg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cioè se orientato dal solido verso il fluido.</a:t>
            </a:r>
          </a:p>
        </p:txBody>
      </p:sp>
    </p:spTree>
    <p:extLst>
      <p:ext uri="{BB962C8B-B14F-4D97-AF65-F5344CB8AC3E}">
        <p14:creationId xmlns:p14="http://schemas.microsoft.com/office/powerpoint/2010/main" val="148816232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/>
      <p:bldP spid="3" grpId="0"/>
      <p:bldP spid="9" grpId="0"/>
      <p:bldP spid="36" grpId="0"/>
      <p:bldP spid="10" grpId="0"/>
      <p:bldP spid="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luzioni multidimensionali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226244" y="830997"/>
            <a:ext cx="3921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L’energia persa per metro di tubazione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5888611" y="826904"/>
            <a:ext cx="4845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Occorre rifarsi al grafico di Grob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sellaDiTesto 5"/>
              <p:cNvSpPr txBox="1"/>
              <p:nvPr/>
            </p:nvSpPr>
            <p:spPr>
              <a:xfrm>
                <a:off x="226244" y="1304174"/>
                <a:ext cx="11324734" cy="8283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dirty="0"/>
                  <a:t>Conosciamo il valore del prodotto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𝐵𝑖</m:t>
                        </m:r>
                      </m:e>
                      <m:sup>
                        <m:r>
                          <a:rPr lang="it-IT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</a:rPr>
                      <m:t>τ</m:t>
                    </m:r>
                  </m:oMath>
                </a14:m>
                <a:r>
                  <a:rPr lang="it-IT" dirty="0"/>
                  <a:t> , intersechiamo la curva corrispondente al valore di Bi e leggiamo in ordinata il rappor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sSub>
                          <m:sSubPr>
                            <m:ctrlPr>
                              <a:rPr lang="it-IT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𝑟𝑖𝑓</m:t>
                            </m:r>
                          </m:sub>
                        </m:sSub>
                      </m:den>
                    </m:f>
                  </m:oMath>
                </a14:m>
                <a:endParaRPr lang="it-IT" dirty="0"/>
              </a:p>
            </p:txBody>
          </p:sp>
        </mc:Choice>
        <mc:Fallback xmlns="">
          <p:sp>
            <p:nvSpPr>
              <p:cNvPr id="6" name="CasellaDiTes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244" y="1304174"/>
                <a:ext cx="11324734" cy="828304"/>
              </a:xfrm>
              <a:prstGeom prst="rect">
                <a:avLst/>
              </a:prstGeom>
              <a:blipFill>
                <a:blip r:embed="rId3"/>
                <a:stretch>
                  <a:fillRect l="-431" t="-4412" r="-538" b="-220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Immagin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7019" y="1605797"/>
            <a:ext cx="9073503" cy="49292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asellaDiTesto 38"/>
              <p:cNvSpPr txBox="1"/>
              <p:nvPr/>
            </p:nvSpPr>
            <p:spPr>
              <a:xfrm>
                <a:off x="226244" y="2878953"/>
                <a:ext cx="306371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𝑖</m:t>
                        </m:r>
                      </m:e>
                      <m:sup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</a:rPr>
                      <m:t>τ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=2.63</m:t>
                    </m:r>
                  </m:oMath>
                </a14:m>
                <a:endParaRPr lang="it-IT" b="0" dirty="0"/>
              </a:p>
              <a:p>
                <a:endParaRPr lang="it-IT" dirty="0"/>
              </a:p>
            </p:txBody>
          </p:sp>
        </mc:Choice>
        <mc:Fallback xmlns="">
          <p:sp>
            <p:nvSpPr>
              <p:cNvPr id="39" name="CasellaDiTesto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244" y="2878953"/>
                <a:ext cx="3063711" cy="646331"/>
              </a:xfrm>
              <a:prstGeom prst="rect">
                <a:avLst/>
              </a:prstGeom>
              <a:blipFill>
                <a:blip r:embed="rId5"/>
                <a:stretch>
                  <a:fillRect l="-1193" t="-94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784154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luzioni multidimensionali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311085" y="934842"/>
            <a:ext cx="3921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L’energia persa per metro di tubazio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sellaDiTesto 7"/>
              <p:cNvSpPr txBox="1"/>
              <p:nvPr/>
            </p:nvSpPr>
            <p:spPr>
              <a:xfrm>
                <a:off x="1213080" y="1801563"/>
                <a:ext cx="1082348" cy="5984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𝑟𝑖𝑓</m:t>
                              </m:r>
                            </m:sub>
                          </m:sSub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0.8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8" name="CasellaDiTes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080" y="1801563"/>
                <a:ext cx="1082348" cy="5984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/>
              <p:cNvSpPr txBox="1"/>
              <p:nvPr/>
            </p:nvSpPr>
            <p:spPr>
              <a:xfrm>
                <a:off x="4677675" y="1917976"/>
                <a:ext cx="2049920" cy="318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𝑟𝑖𝑓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𝑉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" name="CasellaDiTes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675" y="1917976"/>
                <a:ext cx="2049920" cy="318998"/>
              </a:xfrm>
              <a:prstGeom prst="rect">
                <a:avLst/>
              </a:prstGeom>
              <a:blipFill>
                <a:blip r:embed="rId4"/>
                <a:stretch>
                  <a:fillRect l="-2967" b="-2692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tangolo 2"/>
              <p:cNvSpPr/>
              <p:nvPr/>
            </p:nvSpPr>
            <p:spPr>
              <a:xfrm>
                <a:off x="966031" y="3200924"/>
                <a:ext cx="873963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0.8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7823∙434∙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.035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∙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5−70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57737633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𝐽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57.73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𝐽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" name="Rettango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031" y="3200924"/>
                <a:ext cx="8739637" cy="369332"/>
              </a:xfrm>
              <a:prstGeom prst="rect">
                <a:avLst/>
              </a:prstGeom>
              <a:blipFill>
                <a:blip r:embed="rId5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sellaDiTesto 10"/>
              <p:cNvSpPr txBox="1"/>
              <p:nvPr/>
            </p:nvSpPr>
            <p:spPr>
              <a:xfrm>
                <a:off x="2022115" y="3803384"/>
                <a:ext cx="546625" cy="6163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it-IT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1" name="CasellaDiTes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115" y="3803384"/>
                <a:ext cx="546625" cy="616387"/>
              </a:xfrm>
              <a:prstGeom prst="rect">
                <a:avLst/>
              </a:prstGeom>
              <a:blipFill>
                <a:blip r:embed="rId6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/>
              <p:cNvSpPr txBox="1"/>
              <p:nvPr/>
            </p:nvSpPr>
            <p:spPr>
              <a:xfrm>
                <a:off x="2683727" y="3829960"/>
                <a:ext cx="733214" cy="6163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num>
                            <m:den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7" name="CasellaDiTes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3727" y="3829960"/>
                <a:ext cx="733214" cy="616387"/>
              </a:xfrm>
              <a:prstGeom prst="rect">
                <a:avLst/>
              </a:prstGeom>
              <a:blipFill>
                <a:blip r:embed="rId7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/>
              <p:cNvSpPr txBox="1"/>
              <p:nvPr/>
            </p:nvSpPr>
            <p:spPr>
              <a:xfrm>
                <a:off x="3574629" y="3904850"/>
                <a:ext cx="5309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" name="CasellaDiTes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4629" y="3904850"/>
                <a:ext cx="530978" cy="276999"/>
              </a:xfrm>
              <a:prstGeom prst="rect">
                <a:avLst/>
              </a:prstGeom>
              <a:blipFill>
                <a:blip r:embed="rId8"/>
                <a:stretch>
                  <a:fillRect t="-2222" b="-222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sellaDiTesto 13"/>
              <p:cNvSpPr txBox="1"/>
              <p:nvPr/>
            </p:nvSpPr>
            <p:spPr>
              <a:xfrm>
                <a:off x="4480377" y="3899500"/>
                <a:ext cx="39459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4" name="CasellaDiTes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0377" y="3899500"/>
                <a:ext cx="394595" cy="276999"/>
              </a:xfrm>
              <a:prstGeom prst="rect">
                <a:avLst/>
              </a:prstGeom>
              <a:blipFill>
                <a:blip r:embed="rId9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uppo 14"/>
          <p:cNvGrpSpPr/>
          <p:nvPr/>
        </p:nvGrpSpPr>
        <p:grpSpPr>
          <a:xfrm rot="2846821">
            <a:off x="3576514" y="3833702"/>
            <a:ext cx="485775" cy="485775"/>
            <a:chOff x="19561" y="0"/>
            <a:chExt cx="485775" cy="485775"/>
          </a:xfrm>
        </p:grpSpPr>
        <p:cxnSp>
          <p:nvCxnSpPr>
            <p:cNvPr id="16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1 97"/>
            <p:cNvCxnSpPr/>
            <p:nvPr/>
          </p:nvCxnSpPr>
          <p:spPr>
            <a:xfrm rot="5400000">
              <a:off x="262449" y="-23147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uppo 17"/>
          <p:cNvGrpSpPr/>
          <p:nvPr/>
        </p:nvGrpSpPr>
        <p:grpSpPr>
          <a:xfrm rot="2846821">
            <a:off x="2007421" y="4115061"/>
            <a:ext cx="485775" cy="485775"/>
            <a:chOff x="19561" y="0"/>
            <a:chExt cx="485775" cy="485775"/>
          </a:xfrm>
        </p:grpSpPr>
        <p:cxnSp>
          <p:nvCxnSpPr>
            <p:cNvPr id="19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1 97"/>
            <p:cNvCxnSpPr/>
            <p:nvPr/>
          </p:nvCxnSpPr>
          <p:spPr>
            <a:xfrm rot="5400000">
              <a:off x="262449" y="-23147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uppo 21"/>
          <p:cNvGrpSpPr/>
          <p:nvPr/>
        </p:nvGrpSpPr>
        <p:grpSpPr>
          <a:xfrm rot="2846821">
            <a:off x="4407307" y="3857002"/>
            <a:ext cx="485775" cy="485775"/>
            <a:chOff x="19561" y="0"/>
            <a:chExt cx="485775" cy="485775"/>
          </a:xfrm>
        </p:grpSpPr>
        <p:cxnSp>
          <p:nvCxnSpPr>
            <p:cNvPr id="23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1 97"/>
            <p:cNvCxnSpPr/>
            <p:nvPr/>
          </p:nvCxnSpPr>
          <p:spPr>
            <a:xfrm rot="5400000">
              <a:off x="262449" y="-23147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uppo 24"/>
          <p:cNvGrpSpPr/>
          <p:nvPr/>
        </p:nvGrpSpPr>
        <p:grpSpPr>
          <a:xfrm rot="2846821">
            <a:off x="3025181" y="4095381"/>
            <a:ext cx="485775" cy="485775"/>
            <a:chOff x="19561" y="0"/>
            <a:chExt cx="485775" cy="485775"/>
          </a:xfrm>
        </p:grpSpPr>
        <p:cxnSp>
          <p:nvCxnSpPr>
            <p:cNvPr id="26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1 97"/>
            <p:cNvCxnSpPr/>
            <p:nvPr/>
          </p:nvCxnSpPr>
          <p:spPr>
            <a:xfrm rot="5400000">
              <a:off x="262449" y="-23147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uppo 27"/>
          <p:cNvGrpSpPr/>
          <p:nvPr/>
        </p:nvGrpSpPr>
        <p:grpSpPr>
          <a:xfrm rot="2846821">
            <a:off x="2103129" y="3730513"/>
            <a:ext cx="485775" cy="485775"/>
            <a:chOff x="19561" y="0"/>
            <a:chExt cx="485775" cy="485775"/>
          </a:xfrm>
        </p:grpSpPr>
        <p:cxnSp>
          <p:nvCxnSpPr>
            <p:cNvPr id="29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ttore 1 97"/>
            <p:cNvCxnSpPr/>
            <p:nvPr/>
          </p:nvCxnSpPr>
          <p:spPr>
            <a:xfrm rot="5400000">
              <a:off x="262449" y="-23147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uppo 30"/>
          <p:cNvGrpSpPr/>
          <p:nvPr/>
        </p:nvGrpSpPr>
        <p:grpSpPr>
          <a:xfrm rot="2846821">
            <a:off x="2719473" y="4097141"/>
            <a:ext cx="485775" cy="485775"/>
            <a:chOff x="-66563" y="7694"/>
            <a:chExt cx="485775" cy="485775"/>
          </a:xfrm>
        </p:grpSpPr>
        <p:cxnSp>
          <p:nvCxnSpPr>
            <p:cNvPr id="32" name="Connettore 1 96"/>
            <p:cNvCxnSpPr/>
            <p:nvPr/>
          </p:nvCxnSpPr>
          <p:spPr>
            <a:xfrm>
              <a:off x="204806" y="7694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ttore 1 97"/>
            <p:cNvCxnSpPr/>
            <p:nvPr/>
          </p:nvCxnSpPr>
          <p:spPr>
            <a:xfrm rot="5400000">
              <a:off x="176325" y="53058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198455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3" grpId="0"/>
      <p:bldP spid="11" grpId="0"/>
      <p:bldP spid="7" grpId="0"/>
      <p:bldP spid="9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luzioni multidimensionali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981" y="830997"/>
            <a:ext cx="7277731" cy="4237087"/>
          </a:xfrm>
          <a:prstGeom prst="rect">
            <a:avLst/>
          </a:prstGeom>
        </p:spPr>
      </p:pic>
      <p:pic>
        <p:nvPicPr>
          <p:cNvPr id="10" name="Immagin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961" y="2220493"/>
            <a:ext cx="7292972" cy="4183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05588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luzioni multidimensionali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8610" y="1239619"/>
            <a:ext cx="8588454" cy="5090449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5571242" y="2725668"/>
            <a:ext cx="1263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0070C0"/>
                </a:solidFill>
              </a:rPr>
              <a:t>8 </a:t>
            </a:r>
            <a:r>
              <a:rPr lang="it-IT" dirty="0" err="1">
                <a:solidFill>
                  <a:srgbClr val="0070C0"/>
                </a:solidFill>
              </a:rPr>
              <a:t>min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6834433" y="4396383"/>
            <a:ext cx="1263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6 </a:t>
            </a:r>
            <a:r>
              <a:rPr lang="it-IT" dirty="0" err="1">
                <a:solidFill>
                  <a:srgbClr val="FF0000"/>
                </a:solidFill>
              </a:rPr>
              <a:t>min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8434104" y="5382952"/>
            <a:ext cx="1263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accent1">
                    <a:lumMod val="75000"/>
                  </a:schemeClr>
                </a:solidFill>
              </a:rPr>
              <a:t>5 </a:t>
            </a:r>
            <a:r>
              <a:rPr lang="it-IT" dirty="0" err="1">
                <a:solidFill>
                  <a:schemeClr val="accent1">
                    <a:lumMod val="75000"/>
                  </a:schemeClr>
                </a:solidFill>
              </a:rPr>
              <a:t>min</a:t>
            </a:r>
            <a:endParaRPr lang="it-IT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34896"/>
      </p:ext>
    </p:extLst>
  </p:cSld>
  <p:clrMapOvr>
    <a:masterClrMapping/>
  </p:clrMapOvr>
  <p:transition spd="med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2</a:t>
            </a:r>
          </a:p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luzioni multidimensionali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391884" y="1036948"/>
            <a:ext cx="108825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Una mela, assimilabile ad una sfera di acqua (r=4 cm, k=0,6W/(</a:t>
            </a:r>
            <a:r>
              <a:rPr lang="it-IT" dirty="0" err="1"/>
              <a:t>mK</a:t>
            </a:r>
            <a:r>
              <a:rPr lang="it-IT" dirty="0"/>
              <a:t>), c=4186 J/(</a:t>
            </a:r>
            <a:r>
              <a:rPr lang="it-IT" dirty="0" err="1"/>
              <a:t>kgK</a:t>
            </a:r>
            <a:r>
              <a:rPr lang="it-IT" dirty="0"/>
              <a:t>), </a:t>
            </a:r>
            <a:r>
              <a:rPr lang="el-GR" dirty="0"/>
              <a:t>ρ</a:t>
            </a:r>
            <a:r>
              <a:rPr lang="it-IT" dirty="0"/>
              <a:t>=1000 kg/m3), deve essere cotta in forno a </a:t>
            </a:r>
            <a:r>
              <a:rPr lang="it-IT" dirty="0" err="1"/>
              <a:t>Tf</a:t>
            </a:r>
            <a:r>
              <a:rPr lang="it-IT" dirty="0"/>
              <a:t>=110°C con h=100 W/(m2K). Sapendo che la temperatura iniziale è 25°C, si calcoli il tempo necessario affinché nel centro della mela si registri una temperatura di 90°C. Valutare, inoltre, la temperatura superficiale allo stesso tempo.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4FD8A88E-34E8-488B-ABEA-F50E550CE1BD}"/>
              </a:ext>
            </a:extLst>
          </p:cNvPr>
          <p:cNvSpPr txBox="1"/>
          <p:nvPr/>
        </p:nvSpPr>
        <p:spPr>
          <a:xfrm>
            <a:off x="1044279" y="2207028"/>
            <a:ext cx="5337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  <a:latin typeface="Calibri"/>
                <a:ea typeface="Calibri"/>
                <a:cs typeface="Times New Roman"/>
              </a:rPr>
              <a:t>Si calcola preliminarmente il numero di Biot</a:t>
            </a:r>
          </a:p>
          <a:p>
            <a:endParaRPr lang="it-IT" b="1" dirty="0">
              <a:solidFill>
                <a:srgbClr val="FF0000"/>
              </a:solidFill>
            </a:endParaRPr>
          </a:p>
        </p:txBody>
      </p:sp>
      <p:grpSp>
        <p:nvGrpSpPr>
          <p:cNvPr id="13" name="Gruppo 12"/>
          <p:cNvGrpSpPr/>
          <p:nvPr/>
        </p:nvGrpSpPr>
        <p:grpSpPr>
          <a:xfrm>
            <a:off x="235670" y="2836107"/>
            <a:ext cx="5335571" cy="2063221"/>
            <a:chOff x="75414" y="1508675"/>
            <a:chExt cx="5335571" cy="2063221"/>
          </a:xfrm>
        </p:grpSpPr>
        <p:sp>
          <p:nvSpPr>
            <p:cNvPr id="14" name="Parentesi graffa aperta 13">
              <a:extLst>
                <a:ext uri="{FF2B5EF4-FFF2-40B4-BE49-F238E27FC236}">
                  <a16:creationId xmlns:a16="http://schemas.microsoft.com/office/drawing/2014/main" id="{CC64F0DB-A769-4158-A059-B558F490C6EF}"/>
                </a:ext>
              </a:extLst>
            </p:cNvPr>
            <p:cNvSpPr/>
            <p:nvPr/>
          </p:nvSpPr>
          <p:spPr>
            <a:xfrm>
              <a:off x="503976" y="1508675"/>
              <a:ext cx="302384" cy="2063221"/>
            </a:xfrm>
            <a:prstGeom prst="leftBrace">
              <a:avLst>
                <a:gd name="adj1" fmla="val 53025"/>
                <a:gd name="adj2" fmla="val 50000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CasellaDiTesto 14"/>
                <p:cNvSpPr txBox="1"/>
                <p:nvPr/>
              </p:nvSpPr>
              <p:spPr>
                <a:xfrm>
                  <a:off x="75414" y="1550623"/>
                  <a:ext cx="5335571" cy="6481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𝑖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num>
                          <m:den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100</m:t>
                            </m:r>
                            <m:r>
                              <a:rPr lang="it-IT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4∙</m:t>
                            </m:r>
                            <m:sSup>
                              <m:sSupPr>
                                <m:ctrlP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2</m:t>
                                </m:r>
                              </m:sup>
                            </m:sSup>
                          </m:num>
                          <m:den>
                            <m:r>
                              <a:rPr lang="it-IT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.6</m:t>
                            </m:r>
                          </m:den>
                        </m:f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=6</m:t>
                        </m:r>
                        <m:r>
                          <a:rPr lang="it-IT" b="0" i="0" smtClean="0">
                            <a:latin typeface="Cambria Math" panose="02040503050406030204" pitchFamily="18" charset="0"/>
                          </a:rPr>
                          <m:t>.67</m:t>
                        </m:r>
                      </m:oMath>
                    </m:oMathPara>
                  </a14:m>
                  <a:endParaRPr lang="it-IT" dirty="0"/>
                </a:p>
              </p:txBody>
            </p:sp>
          </mc:Choice>
          <mc:Fallback xmlns="">
            <p:sp>
              <p:nvSpPr>
                <p:cNvPr id="15" name="CasellaDiTesto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414" y="1550623"/>
                  <a:ext cx="5335571" cy="648126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CasellaDiTesto 15"/>
                <p:cNvSpPr txBox="1"/>
                <p:nvPr/>
              </p:nvSpPr>
              <p:spPr>
                <a:xfrm>
                  <a:off x="150829" y="2687820"/>
                  <a:ext cx="3799002" cy="6127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it-IT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𝐵𝑖</m:t>
                            </m:r>
                          </m:e>
                          <m:sup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6.67</m:t>
                            </m:r>
                          </m:den>
                        </m:f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=0.150</m:t>
                        </m:r>
                      </m:oMath>
                    </m:oMathPara>
                  </a14:m>
                  <a:endParaRPr lang="it-IT" dirty="0"/>
                </a:p>
              </p:txBody>
            </p:sp>
          </mc:Choice>
          <mc:Fallback xmlns="">
            <p:sp>
              <p:nvSpPr>
                <p:cNvPr id="16" name="CasellaDiTesto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829" y="2687820"/>
                  <a:ext cx="3799002" cy="6127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" name="CasellaDiTesto 16"/>
          <p:cNvSpPr txBox="1"/>
          <p:nvPr/>
        </p:nvSpPr>
        <p:spPr>
          <a:xfrm>
            <a:off x="5762024" y="3921103"/>
            <a:ext cx="5392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Occorre avvalersi dei diagrammi di Heisler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5762024" y="2919784"/>
            <a:ext cx="4692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Il numero di Bi è grande e pertanto si deve usare il modello a parametri distribuiti</a:t>
            </a:r>
          </a:p>
        </p:txBody>
      </p:sp>
    </p:spTree>
    <p:extLst>
      <p:ext uri="{BB962C8B-B14F-4D97-AF65-F5344CB8AC3E}">
        <p14:creationId xmlns:p14="http://schemas.microsoft.com/office/powerpoint/2010/main" val="2568197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2</a:t>
            </a:r>
          </a:p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luzioni multidimensional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sellaDiTesto 17"/>
              <p:cNvSpPr txBox="1"/>
              <p:nvPr/>
            </p:nvSpPr>
            <p:spPr>
              <a:xfrm>
                <a:off x="1336718" y="1433613"/>
                <a:ext cx="1730730" cy="6235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8" name="CasellaDiTes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718" y="1433613"/>
                <a:ext cx="1730730" cy="6235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sellaDiTesto 18"/>
              <p:cNvSpPr txBox="1"/>
              <p:nvPr/>
            </p:nvSpPr>
            <p:spPr>
              <a:xfrm>
                <a:off x="4194611" y="1464564"/>
                <a:ext cx="2373855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90−110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5−110</m:t>
                          </m:r>
                        </m:den>
                      </m:f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=0.235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9" name="CasellaDiTes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611" y="1464564"/>
                <a:ext cx="2373855" cy="5204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Immagin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884" y="2057117"/>
            <a:ext cx="11997753" cy="4045652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7695629" y="1254374"/>
            <a:ext cx="42986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Noto il valore della temperatura adimensionale e del Bi si può calcolare il tempo adimensionale</a:t>
            </a:r>
          </a:p>
        </p:txBody>
      </p:sp>
    </p:spTree>
    <p:extLst>
      <p:ext uri="{BB962C8B-B14F-4D97-AF65-F5344CB8AC3E}">
        <p14:creationId xmlns:p14="http://schemas.microsoft.com/office/powerpoint/2010/main" val="406615907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2</a:t>
            </a:r>
          </a:p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luzioni multidimensional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sellaDiTesto 17"/>
              <p:cNvSpPr txBox="1"/>
              <p:nvPr/>
            </p:nvSpPr>
            <p:spPr>
              <a:xfrm>
                <a:off x="4762197" y="1193789"/>
                <a:ext cx="1730730" cy="6235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8" name="CasellaDiTes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197" y="1193789"/>
                <a:ext cx="1730730" cy="6235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sellaDiTesto 18"/>
              <p:cNvSpPr txBox="1"/>
              <p:nvPr/>
            </p:nvSpPr>
            <p:spPr>
              <a:xfrm>
                <a:off x="4535953" y="2421424"/>
                <a:ext cx="2373855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90−110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5−110</m:t>
                          </m:r>
                        </m:den>
                      </m:f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=0.235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9" name="CasellaDiTes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953" y="2421424"/>
                <a:ext cx="2373855" cy="5204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asellaDiTesto 2"/>
          <p:cNvSpPr txBox="1"/>
          <p:nvPr/>
        </p:nvSpPr>
        <p:spPr>
          <a:xfrm>
            <a:off x="7695629" y="1254374"/>
            <a:ext cx="42986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Noto il valore della temperatura adimensionale e del Bi si può calcolare il tempo adimensionale</a:t>
            </a:r>
          </a:p>
        </p:txBody>
      </p:sp>
      <p:pic>
        <p:nvPicPr>
          <p:cNvPr id="20" name="Immagine 1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43" t="1398" r="83872" b="-1398"/>
          <a:stretch/>
        </p:blipFill>
        <p:spPr>
          <a:xfrm>
            <a:off x="246478" y="517714"/>
            <a:ext cx="3313017" cy="6148132"/>
          </a:xfrm>
          <a:prstGeom prst="rect">
            <a:avLst/>
          </a:prstGeom>
        </p:spPr>
      </p:pic>
      <p:cxnSp>
        <p:nvCxnSpPr>
          <p:cNvPr id="5" name="Connettore diritto 4"/>
          <p:cNvCxnSpPr/>
          <p:nvPr/>
        </p:nvCxnSpPr>
        <p:spPr>
          <a:xfrm>
            <a:off x="612742" y="1817293"/>
            <a:ext cx="3147567" cy="0"/>
          </a:xfrm>
          <a:prstGeom prst="line">
            <a:avLst/>
          </a:prstGeom>
          <a:ln w="38100">
            <a:solidFill>
              <a:srgbClr val="0033CC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/>
          <p:cNvCxnSpPr/>
          <p:nvPr/>
        </p:nvCxnSpPr>
        <p:spPr>
          <a:xfrm flipV="1">
            <a:off x="1791093" y="1817293"/>
            <a:ext cx="15711" cy="4415962"/>
          </a:xfrm>
          <a:prstGeom prst="line">
            <a:avLst/>
          </a:prstGeom>
          <a:ln w="38100">
            <a:solidFill>
              <a:srgbClr val="0033CC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sellaDiTesto 21"/>
              <p:cNvSpPr txBox="1"/>
              <p:nvPr/>
            </p:nvSpPr>
            <p:spPr>
              <a:xfrm>
                <a:off x="3945078" y="3591780"/>
                <a:ext cx="5929460" cy="83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𝑖𝑓</m:t>
                              </m:r>
                            </m:sub>
                          </m:sSub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f>
                            <m:fPr>
                              <m:type m:val="skw"/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den>
                          </m:f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f>
                            <m:fPr>
                              <m:type m:val="skw"/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4∙</m:t>
                                      </m:r>
                                      <m:sSup>
                                        <m:sSupPr>
                                          <m:ctrlPr>
                                            <a:rPr lang="it-IT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it-IT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a:rPr lang="it-IT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.4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it-IT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7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2" name="CasellaDiTesto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5078" y="3591780"/>
                <a:ext cx="5929460" cy="8388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asellaDiTesto 15"/>
          <p:cNvSpPr txBox="1"/>
          <p:nvPr/>
        </p:nvSpPr>
        <p:spPr>
          <a:xfrm>
            <a:off x="5514680" y="4901938"/>
            <a:ext cx="21809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/>
              <a:t>t =5714 </a:t>
            </a:r>
            <a:r>
              <a:rPr lang="it-IT" dirty="0"/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sellaDiTesto 23"/>
              <p:cNvSpPr txBox="1"/>
              <p:nvPr/>
            </p:nvSpPr>
            <p:spPr>
              <a:xfrm>
                <a:off x="7004116" y="2348685"/>
                <a:ext cx="3799002" cy="612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𝐵𝑖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6.67</m:t>
                          </m:r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0.150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4" name="CasellaDiTes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4116" y="2348685"/>
                <a:ext cx="3799002" cy="6127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910371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3" grpId="0"/>
      <p:bldP spid="22" grpId="0"/>
      <p:bldP spid="16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/>
              <p:cNvSpPr txBox="1"/>
              <p:nvPr/>
            </p:nvSpPr>
            <p:spPr>
              <a:xfrm>
                <a:off x="183017" y="853253"/>
                <a:ext cx="8781874" cy="16059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it-IT" dirty="0">
                    <a:solidFill>
                      <a:schemeClr val="bg1">
                        <a:lumMod val="50000"/>
                      </a:schemeClr>
                    </a:solidFill>
                  </a:rPr>
                  <a:t>Una tubazione di acciaio AISI 1010 (</a:t>
                </a:r>
                <a14:m>
                  <m:oMath xmlns:m="http://schemas.openxmlformats.org/officeDocument/2006/math">
                    <m:r>
                      <a:rPr lang="it-IT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it-IT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63.9 </m:t>
                    </m:r>
                    <m:f>
                      <m:fPr>
                        <m:type m:val="skw"/>
                        <m:ctrlPr>
                          <a:rPr lang="it-IT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it-IT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it-IT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𝐾</m:t>
                        </m:r>
                        <m:r>
                          <a:rPr lang="it-IT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it-IT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l-GR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r>
                  <a:rPr lang="it-IT" dirty="0">
                    <a:solidFill>
                      <a:schemeClr val="bg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7823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it-IT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𝑔</m:t>
                        </m:r>
                      </m:num>
                      <m:den>
                        <m:sSup>
                          <m:sSupPr>
                            <m:ctrlPr>
                              <a:rPr lang="it-IT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it-IT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it-IT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r>
                      <a:rPr lang="it-IT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it-IT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34 </m:t>
                    </m:r>
                    <m:f>
                      <m:fPr>
                        <m:type m:val="skw"/>
                        <m:ctrlPr>
                          <a:rPr lang="it-IT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𝐽</m:t>
                        </m:r>
                      </m:num>
                      <m:den>
                        <m:r>
                          <a:rPr lang="it-IT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it-IT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𝑔𝐾</m:t>
                        </m:r>
                        <m:r>
                          <a:rPr lang="it-IT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it-IT" dirty="0">
                    <a:solidFill>
                      <a:schemeClr val="bg1">
                        <a:lumMod val="50000"/>
                      </a:schemeClr>
                    </a:solidFill>
                  </a:rPr>
                  <a:t>) dal raggio interno pari a 1 m e di spessore pari a 35 mm è perfettamente isolata all’esterno. La sua temperatura iniziale (uniforme) è Ti=-25°C. Dell’acqua a 70°C è pompata attraverso il tubo realizzando un coefficiente di scambio convettivo pari a 600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it-IT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it-IT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it-IT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it-IT" b="0" i="1" smtClean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t-IT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it-IT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it-IT" sz="1400" b="1" dirty="0">
                    <a:solidFill>
                      <a:srgbClr val="0070C0"/>
                    </a:solidFill>
                  </a:rPr>
                  <a:t>. </a:t>
                </a:r>
                <a:r>
                  <a:rPr lang="it-IT" dirty="0">
                    <a:solidFill>
                      <a:schemeClr val="bg1">
                        <a:lumMod val="50000"/>
                      </a:schemeClr>
                    </a:solidFill>
                  </a:rPr>
                  <a:t>Determinare dopo che è trascorso un tempo pari a 8 minuti:</a:t>
                </a:r>
              </a:p>
            </p:txBody>
          </p:sp>
        </mc:Choice>
        <mc:Fallback xmlns="">
          <p:sp>
            <p:nvSpPr>
              <p:cNvPr id="7" name="CasellaDiTes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017" y="853253"/>
                <a:ext cx="8781874" cy="1605952"/>
              </a:xfrm>
              <a:prstGeom prst="rect">
                <a:avLst/>
              </a:prstGeom>
              <a:blipFill>
                <a:blip r:embed="rId2"/>
                <a:stretch>
                  <a:fillRect l="-555" t="-34601" r="-555" b="-3612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luzioni multidimensionali</a:t>
            </a:r>
          </a:p>
        </p:txBody>
      </p:sp>
      <p:grpSp>
        <p:nvGrpSpPr>
          <p:cNvPr id="2" name="Gruppo 1"/>
          <p:cNvGrpSpPr/>
          <p:nvPr/>
        </p:nvGrpSpPr>
        <p:grpSpPr>
          <a:xfrm>
            <a:off x="8964891" y="2169102"/>
            <a:ext cx="2808238" cy="4063108"/>
            <a:chOff x="5883519" y="2341128"/>
            <a:chExt cx="2808238" cy="40631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 Box 2922"/>
                <p:cNvSpPr txBox="1">
                  <a:spLocks noChangeArrowheads="1"/>
                </p:cNvSpPr>
                <p:nvPr/>
              </p:nvSpPr>
              <p:spPr bwMode="auto">
                <a:xfrm>
                  <a:off x="6558073" y="2341128"/>
                  <a:ext cx="2133684" cy="250585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27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it-IT" dirty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r = 1 m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it-IT" dirty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s</a:t>
                  </a:r>
                  <a:r>
                    <a:rPr kumimoji="0" lang="it-IT" b="0" i="0" u="none" strike="noStrike" cap="none" normalizeH="0" dirty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 = </a:t>
                  </a:r>
                  <a:r>
                    <a:rPr lang="it-IT" dirty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35</a:t>
                  </a:r>
                  <a:r>
                    <a:rPr kumimoji="0" lang="it-IT" b="0" i="0" u="none" strike="noStrike" cap="none" normalizeH="0" dirty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 mm</a:t>
                  </a:r>
                  <a:endParaRPr kumimoji="0" lang="it-IT" b="0" i="0" u="none" strike="noStrike" cap="none" normalizeH="0" baseline="0" dirty="0">
                    <a:ln>
                      <a:noFill/>
                    </a:ln>
                    <a:solidFill>
                      <a:srgbClr val="808080"/>
                    </a:solidFill>
                    <a:effectLst/>
                    <a:latin typeface="Calibri" pitchFamily="34" charset="0"/>
                    <a:cs typeface="Arial" pitchFamily="34" charset="0"/>
                  </a:endParaRPr>
                </a:p>
                <a:p>
                  <a:pPr lv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it-IT" dirty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k = 63.9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it-IT" i="1">
                              <a:solidFill>
                                <a:srgbClr val="80808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it-IT" i="1">
                              <a:solidFill>
                                <a:srgbClr val="808080"/>
                              </a:solidFill>
                              <a:latin typeface="Cambria Math"/>
                              <a:cs typeface="Arial" pitchFamily="34" charset="0"/>
                            </a:rPr>
                            <m:t>𝑊</m:t>
                          </m:r>
                        </m:num>
                        <m:den>
                          <m:r>
                            <a:rPr lang="it-IT" b="0" i="1" smtClean="0">
                              <a:solidFill>
                                <a:srgbClr val="808080"/>
                              </a:solidFill>
                              <a:latin typeface="Cambria Math"/>
                              <a:cs typeface="Arial" pitchFamily="34" charset="0"/>
                            </a:rPr>
                            <m:t>𝑚𝐾</m:t>
                          </m:r>
                        </m:den>
                      </m:f>
                    </m:oMath>
                  </a14:m>
                  <a:endParaRPr kumimoji="0" lang="it-IT" b="0" i="0" u="none" strike="noStrike" cap="none" normalizeH="0" baseline="0" dirty="0">
                    <a:ln>
                      <a:noFill/>
                    </a:ln>
                    <a:solidFill>
                      <a:srgbClr val="808080"/>
                    </a:solidFill>
                    <a:effectLst/>
                    <a:latin typeface="Calibri" pitchFamily="34" charset="0"/>
                    <a:cs typeface="Arial" pitchFamily="34" charset="0"/>
                  </a:endParaRPr>
                </a:p>
                <a:p>
                  <a:pPr lv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l-GR" dirty="0">
                      <a:solidFill>
                        <a:schemeClr val="bg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ρ</a:t>
                  </a:r>
                  <a:r>
                    <a:rPr lang="it-IT" dirty="0">
                      <a:solidFill>
                        <a:schemeClr val="bg1">
                          <a:lumMod val="5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7823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it-IT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it-IT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it-IT" b="0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a14:m>
                  <a:endParaRPr kumimoji="0" lang="it-IT" b="0" i="0" u="none" strike="noStrike" cap="none" normalizeH="0" baseline="0" dirty="0">
                    <a:ln>
                      <a:noFill/>
                    </a:ln>
                    <a:solidFill>
                      <a:srgbClr val="808080"/>
                    </a:solidFill>
                    <a:effectLst/>
                    <a:latin typeface="Calibri" pitchFamily="34" charset="0"/>
                    <a:cs typeface="Arial" pitchFamily="34" charset="0"/>
                  </a:endParaRPr>
                </a:p>
                <a:p>
                  <a:pPr lv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it-IT" dirty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c = 434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it-IT" i="1" smtClean="0">
                              <a:solidFill>
                                <a:srgbClr val="80808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solidFill>
                                <a:srgbClr val="80808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𝐽</m:t>
                          </m:r>
                        </m:num>
                        <m:den>
                          <m:r>
                            <a:rPr lang="it-IT" b="0" i="1" smtClean="0">
                              <a:solidFill>
                                <a:srgbClr val="80808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𝐾𝑔𝐾</m:t>
                          </m:r>
                        </m:den>
                      </m:f>
                    </m:oMath>
                  </a14:m>
                  <a:endParaRPr kumimoji="0" lang="it-IT" b="0" i="0" u="none" strike="noStrike" cap="none" normalizeH="0" baseline="0" dirty="0">
                    <a:ln>
                      <a:noFill/>
                    </a:ln>
                    <a:solidFill>
                      <a:srgbClr val="808080"/>
                    </a:solidFill>
                    <a:effectLst/>
                    <a:latin typeface="Calibri" pitchFamily="34" charset="0"/>
                    <a:cs typeface="Arial" pitchFamily="34" charset="0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it-IT" dirty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T</a:t>
                  </a:r>
                  <a:r>
                    <a:rPr lang="it-IT" baseline="-25000" dirty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i </a:t>
                  </a:r>
                  <a:r>
                    <a:rPr kumimoji="0" lang="it-IT" b="0" i="0" u="none" strike="noStrike" cap="none" normalizeH="0" baseline="0" dirty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= </a:t>
                  </a:r>
                  <a:r>
                    <a:rPr lang="it-IT" dirty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-25</a:t>
                  </a:r>
                  <a:r>
                    <a:rPr kumimoji="0" lang="it-IT" b="0" i="0" u="none" strike="noStrike" cap="none" normalizeH="0" baseline="0" dirty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°C</a:t>
                  </a:r>
                  <a:endParaRPr kumimoji="0" lang="it-IT" b="0" i="0" u="none" strike="noStrike" cap="none" normalizeH="0" dirty="0">
                    <a:ln>
                      <a:noFill/>
                    </a:ln>
                    <a:solidFill>
                      <a:srgbClr val="808080"/>
                    </a:solidFill>
                    <a:effectLst/>
                    <a:latin typeface="Calibri" pitchFamily="34" charset="0"/>
                    <a:cs typeface="Arial" pitchFamily="34" charset="0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it-IT" b="0" i="0" u="none" strike="noStrike" cap="none" normalizeH="0" baseline="0" dirty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 </a:t>
                  </a:r>
                  <a:r>
                    <a:rPr kumimoji="0" lang="it-IT" b="0" i="0" u="none" strike="noStrike" cap="none" normalizeH="0" baseline="0" dirty="0" err="1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T</a:t>
                  </a:r>
                  <a:r>
                    <a:rPr lang="it-IT" baseline="-25000" dirty="0" err="1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f</a:t>
                  </a:r>
                  <a:r>
                    <a:rPr lang="it-IT" baseline="-25000" dirty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 </a:t>
                  </a:r>
                  <a:r>
                    <a:rPr kumimoji="0" lang="it-IT" b="0" i="0" u="none" strike="noStrike" cap="none" normalizeH="0" baseline="0" dirty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= </a:t>
                  </a:r>
                  <a:r>
                    <a:rPr lang="it-IT" dirty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70</a:t>
                  </a:r>
                  <a:r>
                    <a:rPr kumimoji="0" lang="it-IT" b="0" i="0" u="none" strike="noStrike" cap="none" normalizeH="0" baseline="0" dirty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 °C</a:t>
                  </a:r>
                  <a:r>
                    <a:rPr lang="it-IT" dirty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; </a:t>
                  </a:r>
                </a:p>
                <a:p>
                  <a:pPr lv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it-IT" dirty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h = 600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it-IT" i="1" smtClean="0">
                              <a:solidFill>
                                <a:srgbClr val="80808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solidFill>
                                <a:srgbClr val="80808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𝑊</m:t>
                          </m:r>
                        </m:num>
                        <m:den>
                          <m:sSup>
                            <m:sSupPr>
                              <m:ctrlPr>
                                <a:rPr lang="it-IT" i="1" smtClean="0">
                                  <a:solidFill>
                                    <a:srgbClr val="808080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solidFill>
                                    <a:srgbClr val="808080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it-IT" b="0" i="1" smtClean="0">
                                  <a:solidFill>
                                    <a:srgbClr val="808080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it-IT" b="0" i="1" smtClean="0">
                              <a:solidFill>
                                <a:srgbClr val="80808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𝐾</m:t>
                          </m:r>
                        </m:den>
                      </m:f>
                    </m:oMath>
                  </a14:m>
                  <a:endParaRPr lang="it-IT" b="0" dirty="0">
                    <a:solidFill>
                      <a:srgbClr val="808080"/>
                    </a:solidFill>
                    <a:latin typeface="Calibri" pitchFamily="34" charset="0"/>
                    <a:cs typeface="Arial" pitchFamily="34" charset="0"/>
                  </a:endParaRPr>
                </a:p>
                <a:p>
                  <a:pPr lv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it-IT" dirty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t = 8 </a:t>
                  </a:r>
                  <a:r>
                    <a:rPr lang="it-IT" dirty="0" err="1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min</a:t>
                  </a:r>
                  <a:endParaRPr lang="it-IT" dirty="0">
                    <a:solidFill>
                      <a:srgbClr val="808080"/>
                    </a:solidFill>
                    <a:latin typeface="Calibri" pitchFamily="34" charset="0"/>
                    <a:cs typeface="Arial" pitchFamily="34" charset="0"/>
                  </a:endParaRPr>
                </a:p>
                <a:p>
                  <a:pPr lv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endParaRPr lang="it-IT" dirty="0">
                    <a:solidFill>
                      <a:srgbClr val="808080"/>
                    </a:solidFill>
                    <a:latin typeface="Calibri" pitchFamily="34" charset="0"/>
                    <a:cs typeface="Arial" pitchFamily="34" charset="0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endParaRPr lang="it-IT" dirty="0">
                    <a:solidFill>
                      <a:srgbClr val="808080"/>
                    </a:solidFill>
                    <a:latin typeface="Calibri" pitchFamily="34" charset="0"/>
                    <a:cs typeface="Arial" pitchFamily="34" charset="0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9" name="Text Box 29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58073" y="2341128"/>
                  <a:ext cx="2133684" cy="2505859"/>
                </a:xfrm>
                <a:prstGeom prst="rect">
                  <a:avLst/>
                </a:prstGeom>
                <a:blipFill>
                  <a:blip r:embed="rId3"/>
                  <a:stretch>
                    <a:fillRect l="-2286" t="-1460" b="-6642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" name="Parentesi graffa aperta 41">
              <a:extLst>
                <a:ext uri="{FF2B5EF4-FFF2-40B4-BE49-F238E27FC236}">
                  <a16:creationId xmlns:a16="http://schemas.microsoft.com/office/drawing/2014/main" id="{CC64F0DB-A769-4158-A059-B558F490C6EF}"/>
                </a:ext>
              </a:extLst>
            </p:cNvPr>
            <p:cNvSpPr/>
            <p:nvPr/>
          </p:nvSpPr>
          <p:spPr>
            <a:xfrm>
              <a:off x="5883519" y="2455543"/>
              <a:ext cx="676182" cy="3948693"/>
            </a:xfrm>
            <a:prstGeom prst="leftBrace">
              <a:avLst>
                <a:gd name="adj1" fmla="val 53025"/>
                <a:gd name="adj2" fmla="val 50000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43" name="CasellaDiTesto 42">
            <a:extLst>
              <a:ext uri="{FF2B5EF4-FFF2-40B4-BE49-F238E27FC236}">
                <a16:creationId xmlns:a16="http://schemas.microsoft.com/office/drawing/2014/main" id="{4FD8A88E-34E8-488B-ABEA-F50E550CE1BD}"/>
              </a:ext>
            </a:extLst>
          </p:cNvPr>
          <p:cNvSpPr txBox="1"/>
          <p:nvPr/>
        </p:nvSpPr>
        <p:spPr>
          <a:xfrm>
            <a:off x="8165518" y="4082167"/>
            <a:ext cx="29478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  <a:latin typeface="Calibri"/>
                <a:ea typeface="Calibri"/>
                <a:cs typeface="Times New Roman"/>
              </a:rPr>
              <a:t>Dati</a:t>
            </a:r>
          </a:p>
          <a:p>
            <a:endParaRPr lang="it-IT" b="1" dirty="0">
              <a:solidFill>
                <a:srgbClr val="FF0000"/>
              </a:solidFill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183017" y="2818518"/>
            <a:ext cx="5618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>
                    <a:lumMod val="50000"/>
                  </a:schemeClr>
                </a:solidFill>
              </a:rPr>
              <a:t>La massima temperatura nel tubo</a:t>
            </a:r>
          </a:p>
          <a:p>
            <a:endParaRPr lang="it-IT" dirty="0"/>
          </a:p>
        </p:txBody>
      </p:sp>
      <p:sp>
        <p:nvSpPr>
          <p:cNvPr id="19" name="CasellaDiTesto 18"/>
          <p:cNvSpPr txBox="1"/>
          <p:nvPr/>
        </p:nvSpPr>
        <p:spPr>
          <a:xfrm>
            <a:off x="183017" y="3571274"/>
            <a:ext cx="5618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>
                    <a:lumMod val="50000"/>
                  </a:schemeClr>
                </a:solidFill>
              </a:rPr>
              <a:t>La minima temperatura nel tubo</a:t>
            </a:r>
          </a:p>
        </p:txBody>
      </p:sp>
      <p:sp>
        <p:nvSpPr>
          <p:cNvPr id="20" name="CasellaDiTesto 19"/>
          <p:cNvSpPr txBox="1"/>
          <p:nvPr/>
        </p:nvSpPr>
        <p:spPr>
          <a:xfrm>
            <a:off x="183017" y="4433334"/>
            <a:ext cx="5618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>
                    <a:lumMod val="50000"/>
                  </a:schemeClr>
                </a:solidFill>
              </a:rPr>
              <a:t>Il flusso termico scambiato con il fluido per metro di tubazione</a:t>
            </a:r>
          </a:p>
        </p:txBody>
      </p:sp>
      <p:sp>
        <p:nvSpPr>
          <p:cNvPr id="21" name="CasellaDiTesto 20"/>
          <p:cNvSpPr txBox="1"/>
          <p:nvPr/>
        </p:nvSpPr>
        <p:spPr>
          <a:xfrm>
            <a:off x="183017" y="5172844"/>
            <a:ext cx="5618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>
                    <a:lumMod val="50000"/>
                  </a:schemeClr>
                </a:solidFill>
              </a:rPr>
              <a:t>L’energia persa per metro di tubazione</a:t>
            </a:r>
          </a:p>
        </p:txBody>
      </p:sp>
    </p:spTree>
    <p:extLst>
      <p:ext uri="{BB962C8B-B14F-4D97-AF65-F5344CB8AC3E}">
        <p14:creationId xmlns:p14="http://schemas.microsoft.com/office/powerpoint/2010/main" val="292624521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8" grpId="0"/>
      <p:bldP spid="19" grpId="0"/>
      <p:bldP spid="20" grpId="0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2</a:t>
            </a:r>
          </a:p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luzioni multidimensionali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7"/>
          <a:stretch/>
        </p:blipFill>
        <p:spPr>
          <a:xfrm>
            <a:off x="1481334" y="874625"/>
            <a:ext cx="5211698" cy="4790054"/>
          </a:xfrm>
          <a:prstGeom prst="rect">
            <a:avLst/>
          </a:prstGeom>
        </p:spPr>
      </p:pic>
      <p:cxnSp>
        <p:nvCxnSpPr>
          <p:cNvPr id="14" name="Connettore diritto 13"/>
          <p:cNvCxnSpPr/>
          <p:nvPr/>
        </p:nvCxnSpPr>
        <p:spPr>
          <a:xfrm flipH="1" flipV="1">
            <a:off x="3252247" y="4524866"/>
            <a:ext cx="18854" cy="765710"/>
          </a:xfrm>
          <a:prstGeom prst="line">
            <a:avLst/>
          </a:prstGeom>
          <a:ln w="38100">
            <a:solidFill>
              <a:srgbClr val="0033CC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diritto 16"/>
          <p:cNvCxnSpPr/>
          <p:nvPr/>
        </p:nvCxnSpPr>
        <p:spPr>
          <a:xfrm flipV="1">
            <a:off x="1828800" y="4626488"/>
            <a:ext cx="1442301" cy="2073"/>
          </a:xfrm>
          <a:prstGeom prst="line">
            <a:avLst/>
          </a:prstGeom>
          <a:ln w="38100">
            <a:solidFill>
              <a:srgbClr val="0033CC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sellaDiTesto 7"/>
          <p:cNvSpPr txBox="1"/>
          <p:nvPr/>
        </p:nvSpPr>
        <p:spPr>
          <a:xfrm>
            <a:off x="936609" y="4441822"/>
            <a:ext cx="1089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.15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sellaDiTesto 20"/>
              <p:cNvSpPr txBox="1"/>
              <p:nvPr/>
            </p:nvSpPr>
            <p:spPr>
              <a:xfrm>
                <a:off x="7469900" y="1855620"/>
                <a:ext cx="2611225" cy="683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0.150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1" name="CasellaDiTesto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9900" y="1855620"/>
                <a:ext cx="2611225" cy="6836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sellaDiTesto 22"/>
              <p:cNvSpPr txBox="1"/>
              <p:nvPr/>
            </p:nvSpPr>
            <p:spPr>
              <a:xfrm>
                <a:off x="6693032" y="2858321"/>
                <a:ext cx="4562574" cy="411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3" name="CasellaDiTesto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3032" y="2858321"/>
                <a:ext cx="4562574" cy="411331"/>
              </a:xfrm>
              <a:prstGeom prst="rect">
                <a:avLst/>
              </a:prstGeom>
              <a:blipFill>
                <a:blip r:embed="rId5"/>
                <a:stretch>
                  <a:fillRect b="-895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sellaDiTesto 23"/>
              <p:cNvSpPr txBox="1"/>
              <p:nvPr/>
            </p:nvSpPr>
            <p:spPr>
              <a:xfrm>
                <a:off x="6627044" y="4048879"/>
                <a:ext cx="50904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110+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5−110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0.15∙0.235=107°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4" name="CasellaDiTes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7044" y="4048879"/>
                <a:ext cx="509047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ttangolo 8"/>
          <p:cNvSpPr/>
          <p:nvPr/>
        </p:nvSpPr>
        <p:spPr>
          <a:xfrm>
            <a:off x="6951639" y="1067593"/>
            <a:ext cx="54141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La temperatura superficiale allo stesso tempo, si calcola </a:t>
            </a:r>
          </a:p>
          <a:p>
            <a:r>
              <a:rPr lang="it-IT" dirty="0"/>
              <a:t>Attraverso il secondo diagramma funzione di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Bi.</a:t>
            </a:r>
            <a:endParaRPr lang="it-IT" dirty="0"/>
          </a:p>
        </p:txBody>
      </p:sp>
      <p:sp>
        <p:nvSpPr>
          <p:cNvPr id="25" name="CasellaDiTesto 24"/>
          <p:cNvSpPr txBox="1"/>
          <p:nvPr/>
        </p:nvSpPr>
        <p:spPr>
          <a:xfrm>
            <a:off x="2927236" y="5396969"/>
            <a:ext cx="1089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0.150</a:t>
            </a:r>
          </a:p>
        </p:txBody>
      </p:sp>
    </p:spTree>
    <p:extLst>
      <p:ext uri="{BB962C8B-B14F-4D97-AF65-F5344CB8AC3E}">
        <p14:creationId xmlns:p14="http://schemas.microsoft.com/office/powerpoint/2010/main" val="329702149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1" grpId="0"/>
      <p:bldP spid="23" grpId="0"/>
      <p:bldP spid="24" grpId="0"/>
      <p:bldP spid="9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 dirty="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luzioni multidimensionali</a:t>
            </a:r>
          </a:p>
        </p:txBody>
      </p:sp>
      <p:sp>
        <p:nvSpPr>
          <p:cNvPr id="44" name="CasellaDiTesto 43">
            <a:extLst>
              <a:ext uri="{FF2B5EF4-FFF2-40B4-BE49-F238E27FC236}">
                <a16:creationId xmlns:a16="http://schemas.microsoft.com/office/drawing/2014/main" id="{4FD8A88E-34E8-488B-ABEA-F50E550CE1BD}"/>
              </a:ext>
            </a:extLst>
          </p:cNvPr>
          <p:cNvSpPr txBox="1"/>
          <p:nvPr/>
        </p:nvSpPr>
        <p:spPr>
          <a:xfrm>
            <a:off x="297714" y="830997"/>
            <a:ext cx="45570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  <a:latin typeface="Calibri"/>
                <a:ea typeface="Calibri"/>
                <a:cs typeface="Times New Roman"/>
              </a:rPr>
              <a:t>Schema del problema</a:t>
            </a:r>
          </a:p>
          <a:p>
            <a:endParaRPr lang="it-IT" b="1" dirty="0">
              <a:solidFill>
                <a:srgbClr val="FF0000"/>
              </a:solidFill>
            </a:endParaRPr>
          </a:p>
        </p:txBody>
      </p:sp>
      <p:grpSp>
        <p:nvGrpSpPr>
          <p:cNvPr id="27" name="Gruppo 26"/>
          <p:cNvGrpSpPr/>
          <p:nvPr/>
        </p:nvGrpSpPr>
        <p:grpSpPr>
          <a:xfrm>
            <a:off x="3306121" y="952716"/>
            <a:ext cx="5121441" cy="5451520"/>
            <a:chOff x="3381535" y="952716"/>
            <a:chExt cx="5121441" cy="5451520"/>
          </a:xfrm>
        </p:grpSpPr>
        <p:grpSp>
          <p:nvGrpSpPr>
            <p:cNvPr id="17" name="Gruppo 16"/>
            <p:cNvGrpSpPr/>
            <p:nvPr/>
          </p:nvGrpSpPr>
          <p:grpSpPr>
            <a:xfrm>
              <a:off x="3381535" y="952716"/>
              <a:ext cx="5121441" cy="5451520"/>
              <a:chOff x="4531606" y="1558119"/>
              <a:chExt cx="3462324" cy="4296433"/>
            </a:xfrm>
          </p:grpSpPr>
          <p:pic>
            <p:nvPicPr>
              <p:cNvPr id="12" name="Immagine 11"/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4474"/>
              <a:stretch/>
            </p:blipFill>
            <p:spPr>
              <a:xfrm>
                <a:off x="4531606" y="1558119"/>
                <a:ext cx="3462324" cy="4296433"/>
              </a:xfrm>
              <a:prstGeom prst="rect">
                <a:avLst/>
              </a:prstGeom>
            </p:spPr>
          </p:pic>
          <p:grpSp>
            <p:nvGrpSpPr>
              <p:cNvPr id="16" name="Gruppo 15"/>
              <p:cNvGrpSpPr/>
              <p:nvPr/>
            </p:nvGrpSpPr>
            <p:grpSpPr>
              <a:xfrm>
                <a:off x="5115612" y="2611224"/>
                <a:ext cx="1992971" cy="2960017"/>
                <a:chOff x="5115612" y="2611224"/>
                <a:chExt cx="1992971" cy="2960017"/>
              </a:xfrm>
            </p:grpSpPr>
            <p:pic>
              <p:nvPicPr>
                <p:cNvPr id="14" name="Immagine 13"/>
                <p:cNvPicPr>
                  <a:picLocks noChangeAspect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5721" t="35511" r="25963" b="5566"/>
                <a:stretch/>
              </p:blipFill>
              <p:spPr>
                <a:xfrm flipH="1">
                  <a:off x="5115612" y="2611224"/>
                  <a:ext cx="980388" cy="2960017"/>
                </a:xfrm>
                <a:prstGeom prst="rect">
                  <a:avLst/>
                </a:prstGeom>
              </p:spPr>
            </p:pic>
            <p:sp>
              <p:nvSpPr>
                <p:cNvPr id="2" name="CasellaDiTesto 1"/>
                <p:cNvSpPr txBox="1"/>
                <p:nvPr/>
              </p:nvSpPr>
              <p:spPr>
                <a:xfrm>
                  <a:off x="5508623" y="5158899"/>
                  <a:ext cx="1316383" cy="369332"/>
                </a:xfrm>
                <a:prstGeom prst="rect">
                  <a:avLst/>
                </a:prstGeom>
                <a:solidFill>
                  <a:schemeClr val="bg1">
                    <a:lumMod val="75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it-IT" dirty="0">
                      <a:solidFill>
                        <a:srgbClr val="FF0000"/>
                      </a:solidFill>
                    </a:rPr>
                    <a:t>Acqua calda</a:t>
                  </a:r>
                </a:p>
              </p:txBody>
            </p:sp>
            <p:sp>
              <p:nvSpPr>
                <p:cNvPr id="5" name="Freccia a destra 4"/>
                <p:cNvSpPr/>
                <p:nvPr/>
              </p:nvSpPr>
              <p:spPr>
                <a:xfrm rot="16200000">
                  <a:off x="5603050" y="4592748"/>
                  <a:ext cx="1018095" cy="161096"/>
                </a:xfrm>
                <a:prstGeom prst="rightArrow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6" name="Rettangolo 5"/>
                <p:cNvSpPr/>
                <p:nvPr/>
              </p:nvSpPr>
              <p:spPr>
                <a:xfrm rot="16200000">
                  <a:off x="3679968" y="4046868"/>
                  <a:ext cx="2917007" cy="45719"/>
                </a:xfrm>
                <a:prstGeom prst="rect">
                  <a:avLst/>
                </a:prstGeom>
                <a:pattFill prst="wdUpDiag">
                  <a:fgClr>
                    <a:schemeClr val="bg1">
                      <a:lumMod val="50000"/>
                    </a:schemeClr>
                  </a:fgClr>
                  <a:bgClr>
                    <a:schemeClr val="bg1"/>
                  </a:bgClr>
                </a:pattFill>
                <a:ln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22" name="Rettangolo 21"/>
                <p:cNvSpPr/>
                <p:nvPr/>
              </p:nvSpPr>
              <p:spPr>
                <a:xfrm rot="16200000">
                  <a:off x="5627220" y="4046868"/>
                  <a:ext cx="2917007" cy="45719"/>
                </a:xfrm>
                <a:prstGeom prst="rect">
                  <a:avLst/>
                </a:prstGeom>
                <a:pattFill prst="wdUpDiag">
                  <a:fgClr>
                    <a:schemeClr val="bg1">
                      <a:lumMod val="50000"/>
                    </a:schemeClr>
                  </a:fgClr>
                  <a:bgClr>
                    <a:schemeClr val="bg1"/>
                  </a:bgClr>
                </a:pattFill>
                <a:ln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cxnSp>
              <p:nvCxnSpPr>
                <p:cNvPr id="8" name="Connettore 2 7"/>
                <p:cNvCxnSpPr/>
                <p:nvPr/>
              </p:nvCxnSpPr>
              <p:spPr>
                <a:xfrm>
                  <a:off x="5262840" y="3047691"/>
                  <a:ext cx="1693879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" name="CasellaDiTesto 8"/>
                <p:cNvSpPr txBox="1"/>
                <p:nvPr/>
              </p:nvSpPr>
              <p:spPr>
                <a:xfrm>
                  <a:off x="5513726" y="2678359"/>
                  <a:ext cx="82013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it-IT" dirty="0"/>
                    <a:t>Di</a:t>
                  </a:r>
                </a:p>
              </p:txBody>
            </p:sp>
          </p:grpSp>
        </p:grpSp>
        <p:cxnSp>
          <p:nvCxnSpPr>
            <p:cNvPr id="19" name="Connettore 2 18"/>
            <p:cNvCxnSpPr/>
            <p:nvPr/>
          </p:nvCxnSpPr>
          <p:spPr>
            <a:xfrm>
              <a:off x="6890994" y="2177592"/>
              <a:ext cx="2685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CasellaDiTesto 22"/>
            <p:cNvSpPr txBox="1"/>
            <p:nvPr/>
          </p:nvSpPr>
          <p:spPr>
            <a:xfrm>
              <a:off x="6881473" y="1814772"/>
              <a:ext cx="5561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/>
                <a:t>s</a:t>
              </a:r>
            </a:p>
          </p:txBody>
        </p:sp>
      </p:grpSp>
      <p:sp>
        <p:nvSpPr>
          <p:cNvPr id="24" name="Freccia a destra 23"/>
          <p:cNvSpPr/>
          <p:nvPr/>
        </p:nvSpPr>
        <p:spPr>
          <a:xfrm>
            <a:off x="1743959" y="3516198"/>
            <a:ext cx="2347274" cy="7432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5" name="CasellaDiTesto 24"/>
          <p:cNvSpPr txBox="1"/>
          <p:nvPr/>
        </p:nvSpPr>
        <p:spPr>
          <a:xfrm>
            <a:off x="2259279" y="3224953"/>
            <a:ext cx="1159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Zoom </a:t>
            </a:r>
          </a:p>
        </p:txBody>
      </p:sp>
      <p:sp>
        <p:nvSpPr>
          <p:cNvPr id="28" name="Ovale 27"/>
          <p:cNvSpPr/>
          <p:nvPr/>
        </p:nvSpPr>
        <p:spPr>
          <a:xfrm>
            <a:off x="3742441" y="3384223"/>
            <a:ext cx="820132" cy="7824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1099517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ttangolo 65">
            <a:extLst>
              <a:ext uri="{FF2B5EF4-FFF2-40B4-BE49-F238E27FC236}">
                <a16:creationId xmlns:a16="http://schemas.microsoft.com/office/drawing/2014/main" id="{EDF19878-7972-4313-96AA-3565E73FD752}"/>
              </a:ext>
            </a:extLst>
          </p:cNvPr>
          <p:cNvSpPr/>
          <p:nvPr/>
        </p:nvSpPr>
        <p:spPr>
          <a:xfrm>
            <a:off x="1189216" y="3546203"/>
            <a:ext cx="1168710" cy="161117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luzioni multidimensionali</a:t>
            </a:r>
          </a:p>
        </p:txBody>
      </p:sp>
      <p:sp>
        <p:nvSpPr>
          <p:cNvPr id="49" name="Rettangolo 48"/>
          <p:cNvSpPr/>
          <p:nvPr/>
        </p:nvSpPr>
        <p:spPr>
          <a:xfrm>
            <a:off x="9019871" y="2479908"/>
            <a:ext cx="23486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 h, k invarianti con T</a:t>
            </a:r>
          </a:p>
        </p:txBody>
      </p:sp>
      <p:grpSp>
        <p:nvGrpSpPr>
          <p:cNvPr id="34" name="Gruppo 33"/>
          <p:cNvGrpSpPr/>
          <p:nvPr/>
        </p:nvGrpSpPr>
        <p:grpSpPr>
          <a:xfrm>
            <a:off x="5627405" y="892162"/>
            <a:ext cx="4848456" cy="3871743"/>
            <a:chOff x="7438650" y="623451"/>
            <a:chExt cx="4597383" cy="3426674"/>
          </a:xfrm>
        </p:grpSpPr>
        <p:pic>
          <p:nvPicPr>
            <p:cNvPr id="35" name="Immagine 3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416" t="9967" r="8937" b="13956"/>
            <a:stretch/>
          </p:blipFill>
          <p:spPr>
            <a:xfrm>
              <a:off x="7438650" y="623451"/>
              <a:ext cx="4189223" cy="2982726"/>
            </a:xfrm>
            <a:prstGeom prst="rect">
              <a:avLst/>
            </a:prstGeom>
          </p:spPr>
        </p:pic>
        <p:sp>
          <p:nvSpPr>
            <p:cNvPr id="36" name="CasellaDiTesto 35"/>
            <p:cNvSpPr txBox="1"/>
            <p:nvPr/>
          </p:nvSpPr>
          <p:spPr>
            <a:xfrm>
              <a:off x="7467072" y="3680793"/>
              <a:ext cx="45689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endPara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endParaRPr>
            </a:p>
          </p:txBody>
        </p:sp>
        <p:sp>
          <p:nvSpPr>
            <p:cNvPr id="38" name="Rettangolo 37"/>
            <p:cNvSpPr/>
            <p:nvPr/>
          </p:nvSpPr>
          <p:spPr>
            <a:xfrm>
              <a:off x="7674833" y="1275295"/>
              <a:ext cx="3697119" cy="17978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it-IT" dirty="0">
                  <a:solidFill>
                    <a:schemeClr val="bg1"/>
                  </a:solidFill>
                  <a:latin typeface="Calibri"/>
                  <a:ea typeface="Calibri"/>
                  <a:cs typeface="Times New Roman"/>
                </a:rPr>
                <a:t>Dato il piccolo rapporto tra spessore e raggio della tubazione, gli effetti di curvatura (</a:t>
              </a:r>
              <a:r>
                <a:rPr lang="it-IT" dirty="0" err="1">
                  <a:solidFill>
                    <a:schemeClr val="bg1"/>
                  </a:solidFill>
                  <a:latin typeface="Calibri"/>
                  <a:ea typeface="Calibri"/>
                  <a:cs typeface="Times New Roman"/>
                </a:rPr>
                <a:t>cioe’</a:t>
              </a:r>
              <a:r>
                <a:rPr lang="it-IT" dirty="0">
                  <a:solidFill>
                    <a:schemeClr val="bg1"/>
                  </a:solidFill>
                  <a:latin typeface="Calibri"/>
                  <a:ea typeface="Calibri"/>
                  <a:cs typeface="Times New Roman"/>
                </a:rPr>
                <a:t> dell’aumento relativo di area all’aumentare del raggio) possono trascurarsi e, dunque, la tubazione può </a:t>
              </a:r>
            </a:p>
            <a:p>
              <a:pPr algn="just"/>
              <a:r>
                <a:rPr lang="it-IT" dirty="0">
                  <a:solidFill>
                    <a:schemeClr val="bg1"/>
                  </a:solidFill>
                  <a:latin typeface="Calibri"/>
                  <a:ea typeface="Calibri"/>
                  <a:cs typeface="Times New Roman"/>
                </a:rPr>
                <a:t>riguardarsi come una lastra piana</a:t>
              </a:r>
            </a:p>
            <a:p>
              <a:pPr algn="just"/>
              <a:endPara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/>
              <p:cNvSpPr txBox="1"/>
              <p:nvPr/>
            </p:nvSpPr>
            <p:spPr>
              <a:xfrm>
                <a:off x="595068" y="1068288"/>
                <a:ext cx="269606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0.0175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" name="CasellaDiTes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068" y="1068288"/>
                <a:ext cx="2696066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sellaDiTesto 2"/>
              <p:cNvSpPr txBox="1"/>
              <p:nvPr/>
            </p:nvSpPr>
            <p:spPr>
              <a:xfrm>
                <a:off x="5965122" y="1130642"/>
                <a:ext cx="692818" cy="4725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it-IT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den>
                      </m:f>
                      <m:r>
                        <a:rPr lang="it-IT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≪</m:t>
                      </m:r>
                      <m:r>
                        <a:rPr lang="it-IT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it-IT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asellaDiTes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5122" y="1130642"/>
                <a:ext cx="692818" cy="4725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asellaDiTesto 3"/>
          <p:cNvSpPr txBox="1"/>
          <p:nvPr/>
        </p:nvSpPr>
        <p:spPr>
          <a:xfrm>
            <a:off x="579519" y="1910294"/>
            <a:ext cx="41100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La lastra è soggetta a condizioni al contorno di </a:t>
            </a:r>
            <a:r>
              <a:rPr lang="it-IT" dirty="0" err="1"/>
              <a:t>adiabaticità</a:t>
            </a:r>
            <a:r>
              <a:rPr lang="it-IT" dirty="0"/>
              <a:t> a x=0  e convettiva a x=s.</a:t>
            </a:r>
          </a:p>
        </p:txBody>
      </p:sp>
      <p:grpSp>
        <p:nvGrpSpPr>
          <p:cNvPr id="40" name="Gruppo 39"/>
          <p:cNvGrpSpPr/>
          <p:nvPr/>
        </p:nvGrpSpPr>
        <p:grpSpPr>
          <a:xfrm>
            <a:off x="704864" y="2961848"/>
            <a:ext cx="2398699" cy="2520431"/>
            <a:chOff x="5276864" y="2189163"/>
            <a:chExt cx="2398699" cy="2520431"/>
          </a:xfrm>
        </p:grpSpPr>
        <p:grpSp>
          <p:nvGrpSpPr>
            <p:cNvPr id="41" name="Gruppo 40"/>
            <p:cNvGrpSpPr/>
            <p:nvPr/>
          </p:nvGrpSpPr>
          <p:grpSpPr>
            <a:xfrm>
              <a:off x="5715000" y="2189571"/>
              <a:ext cx="1676400" cy="2285214"/>
              <a:chOff x="5715000" y="2189571"/>
              <a:chExt cx="1676400" cy="2285214"/>
            </a:xfrm>
          </p:grpSpPr>
          <p:cxnSp>
            <p:nvCxnSpPr>
              <p:cNvPr id="44" name="Connettore 2 43"/>
              <p:cNvCxnSpPr/>
              <p:nvPr/>
            </p:nvCxnSpPr>
            <p:spPr>
              <a:xfrm flipV="1">
                <a:off x="5778500" y="2189571"/>
                <a:ext cx="0" cy="2285214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Connettore 2 44"/>
              <p:cNvCxnSpPr/>
              <p:nvPr/>
            </p:nvCxnSpPr>
            <p:spPr>
              <a:xfrm>
                <a:off x="5715000" y="4397973"/>
                <a:ext cx="1676400" cy="0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2" name="Oggetto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9178415"/>
                </p:ext>
              </p:extLst>
            </p:nvPr>
          </p:nvGraphicFramePr>
          <p:xfrm>
            <a:off x="7251700" y="4405313"/>
            <a:ext cx="423863" cy="304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320" imgH="253800" progId="Equation.DSMT4">
                    <p:embed/>
                  </p:oleObj>
                </mc:Choice>
                <mc:Fallback>
                  <p:oleObj name="Equation" r:id="rId6" imgW="355320" imgH="253800" progId="Equation.DSMT4">
                    <p:embed/>
                    <p:pic>
                      <p:nvPicPr>
                        <p:cNvPr id="42" name="Oggetto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1700" y="4405313"/>
                          <a:ext cx="423863" cy="304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ggetto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4796160"/>
                </p:ext>
              </p:extLst>
            </p:nvPr>
          </p:nvGraphicFramePr>
          <p:xfrm>
            <a:off x="5276864" y="2189163"/>
            <a:ext cx="4540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80880" imgH="253800" progId="Equation.DSMT4">
                    <p:embed/>
                  </p:oleObj>
                </mc:Choice>
                <mc:Fallback>
                  <p:oleObj name="Equation" r:id="rId8" imgW="380880" imgH="253800" progId="Equation.DSMT4">
                    <p:embed/>
                    <p:pic>
                      <p:nvPicPr>
                        <p:cNvPr id="43" name="Oggetto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6864" y="2189163"/>
                          <a:ext cx="4540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23"/>
          <p:cNvGrpSpPr>
            <a:grpSpLocks/>
          </p:cNvGrpSpPr>
          <p:nvPr/>
        </p:nvGrpSpPr>
        <p:grpSpPr bwMode="auto">
          <a:xfrm>
            <a:off x="1205401" y="3356744"/>
            <a:ext cx="1152525" cy="1806575"/>
            <a:chOff x="9450" y="3578"/>
            <a:chExt cx="1815" cy="2845"/>
          </a:xfrm>
        </p:grpSpPr>
        <p:cxnSp>
          <p:nvCxnSpPr>
            <p:cNvPr id="60" name="AutoShape 24"/>
            <p:cNvCxnSpPr>
              <a:cxnSpLocks noChangeShapeType="1"/>
            </p:cNvCxnSpPr>
            <p:nvPr/>
          </p:nvCxnSpPr>
          <p:spPr bwMode="auto">
            <a:xfrm>
              <a:off x="10407" y="3866"/>
              <a:ext cx="858" cy="4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AutoShape 25"/>
            <p:cNvCxnSpPr>
              <a:cxnSpLocks noChangeShapeType="1"/>
            </p:cNvCxnSpPr>
            <p:nvPr/>
          </p:nvCxnSpPr>
          <p:spPr bwMode="auto">
            <a:xfrm>
              <a:off x="11265" y="3869"/>
              <a:ext cx="0" cy="2554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AutoShape 26"/>
            <p:cNvCxnSpPr>
              <a:cxnSpLocks noChangeShapeType="1"/>
            </p:cNvCxnSpPr>
            <p:nvPr/>
          </p:nvCxnSpPr>
          <p:spPr bwMode="auto">
            <a:xfrm flipV="1">
              <a:off x="10317" y="3578"/>
              <a:ext cx="0" cy="291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AutoShape 27"/>
            <p:cNvCxnSpPr>
              <a:cxnSpLocks noChangeShapeType="1"/>
            </p:cNvCxnSpPr>
            <p:nvPr/>
          </p:nvCxnSpPr>
          <p:spPr bwMode="auto">
            <a:xfrm flipV="1">
              <a:off x="10407" y="3866"/>
              <a:ext cx="0" cy="291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AutoShape 28"/>
            <p:cNvCxnSpPr>
              <a:cxnSpLocks noChangeShapeType="1"/>
            </p:cNvCxnSpPr>
            <p:nvPr/>
          </p:nvCxnSpPr>
          <p:spPr bwMode="auto">
            <a:xfrm flipH="1" flipV="1">
              <a:off x="10317" y="3578"/>
              <a:ext cx="90" cy="579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AutoShape 29"/>
            <p:cNvCxnSpPr>
              <a:cxnSpLocks noChangeShapeType="1"/>
            </p:cNvCxnSpPr>
            <p:nvPr/>
          </p:nvCxnSpPr>
          <p:spPr bwMode="auto">
            <a:xfrm>
              <a:off x="9450" y="3866"/>
              <a:ext cx="858" cy="0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" name="Rettangolo 7"/>
          <p:cNvSpPr/>
          <p:nvPr/>
        </p:nvSpPr>
        <p:spPr>
          <a:xfrm>
            <a:off x="954587" y="3538557"/>
            <a:ext cx="228728" cy="1627733"/>
          </a:xfrm>
          <a:prstGeom prst="rect">
            <a:avLst/>
          </a:prstGeom>
          <a:pattFill prst="wdUpDiag">
            <a:fgClr>
              <a:schemeClr val="bg1">
                <a:lumMod val="5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/>
              <p:cNvSpPr txBox="1"/>
              <p:nvPr/>
            </p:nvSpPr>
            <p:spPr>
              <a:xfrm>
                <a:off x="2416487" y="4018660"/>
                <a:ext cx="905959" cy="391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" name="CasellaDiTes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6487" y="4018660"/>
                <a:ext cx="905959" cy="391582"/>
              </a:xfrm>
              <a:prstGeom prst="rect">
                <a:avLst/>
              </a:prstGeom>
              <a:blipFill>
                <a:blip r:embed="rId10"/>
                <a:stretch>
                  <a:fillRect b="-1093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asellaDiTesto 10"/>
          <p:cNvSpPr txBox="1"/>
          <p:nvPr/>
        </p:nvSpPr>
        <p:spPr>
          <a:xfrm>
            <a:off x="1073057" y="5204298"/>
            <a:ext cx="8700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9" name="CasellaDiTesto 68"/>
          <p:cNvSpPr txBox="1"/>
          <p:nvPr/>
        </p:nvSpPr>
        <p:spPr>
          <a:xfrm>
            <a:off x="2171986" y="5197216"/>
            <a:ext cx="8700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</a:rPr>
              <a:t>s</a:t>
            </a:r>
          </a:p>
        </p:txBody>
      </p:sp>
      <p:grpSp>
        <p:nvGrpSpPr>
          <p:cNvPr id="7" name="Gruppo 6">
            <a:extLst>
              <a:ext uri="{FF2B5EF4-FFF2-40B4-BE49-F238E27FC236}">
                <a16:creationId xmlns:a16="http://schemas.microsoft.com/office/drawing/2014/main" id="{BBA83BC0-841C-46CA-B52A-CAF7744F5612}"/>
              </a:ext>
            </a:extLst>
          </p:cNvPr>
          <p:cNvGrpSpPr/>
          <p:nvPr/>
        </p:nvGrpSpPr>
        <p:grpSpPr>
          <a:xfrm>
            <a:off x="2459354" y="3289717"/>
            <a:ext cx="1818679" cy="1775327"/>
            <a:chOff x="2459355" y="3722533"/>
            <a:chExt cx="1028364" cy="1003851"/>
          </a:xfrm>
        </p:grpSpPr>
        <p:sp>
          <p:nvSpPr>
            <p:cNvPr id="5" name="Arco 4">
              <a:extLst>
                <a:ext uri="{FF2B5EF4-FFF2-40B4-BE49-F238E27FC236}">
                  <a16:creationId xmlns:a16="http://schemas.microsoft.com/office/drawing/2014/main" id="{E8EC2D2A-6BAB-4CF9-A78B-B0227CA4CF81}"/>
                </a:ext>
              </a:extLst>
            </p:cNvPr>
            <p:cNvSpPr/>
            <p:nvPr/>
          </p:nvSpPr>
          <p:spPr>
            <a:xfrm rot="12182142">
              <a:off x="2483868" y="3722533"/>
              <a:ext cx="1003851" cy="1003851"/>
            </a:xfrm>
            <a:prstGeom prst="arc">
              <a:avLst>
                <a:gd name="adj1" fmla="val 18489276"/>
                <a:gd name="adj2" fmla="val 0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6" name="Figura a mano libera: forma 5">
              <a:extLst>
                <a:ext uri="{FF2B5EF4-FFF2-40B4-BE49-F238E27FC236}">
                  <a16:creationId xmlns:a16="http://schemas.microsoft.com/office/drawing/2014/main" id="{C3B2D650-423A-4C47-BBEE-81A724CD1326}"/>
                </a:ext>
              </a:extLst>
            </p:cNvPr>
            <p:cNvSpPr/>
            <p:nvPr/>
          </p:nvSpPr>
          <p:spPr>
            <a:xfrm>
              <a:off x="2459355" y="4030980"/>
              <a:ext cx="70485" cy="68580"/>
            </a:xfrm>
            <a:custGeom>
              <a:avLst/>
              <a:gdLst>
                <a:gd name="connsiteX0" fmla="*/ 0 w 70485"/>
                <a:gd name="connsiteY0" fmla="*/ 51435 h 68580"/>
                <a:gd name="connsiteX1" fmla="*/ 60960 w 70485"/>
                <a:gd name="connsiteY1" fmla="*/ 0 h 68580"/>
                <a:gd name="connsiteX2" fmla="*/ 70485 w 70485"/>
                <a:gd name="connsiteY2" fmla="*/ 68580 h 685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0485" h="68580">
                  <a:moveTo>
                    <a:pt x="0" y="51435"/>
                  </a:moveTo>
                  <a:lnTo>
                    <a:pt x="60960" y="0"/>
                  </a:lnTo>
                  <a:lnTo>
                    <a:pt x="70485" y="68580"/>
                  </a:ln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223769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2" grpId="0"/>
      <p:bldP spid="4" grpId="0"/>
      <p:bldP spid="8" grpId="0" animBg="1"/>
      <p:bldP spid="9" grpId="0"/>
      <p:bldP spid="11" grpId="0"/>
      <p:bldP spid="6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luzioni multidimensionali</a:t>
            </a:r>
          </a:p>
        </p:txBody>
      </p:sp>
      <p:sp>
        <p:nvSpPr>
          <p:cNvPr id="49" name="Rettangolo 48"/>
          <p:cNvSpPr/>
          <p:nvPr/>
        </p:nvSpPr>
        <p:spPr>
          <a:xfrm>
            <a:off x="9019871" y="2479908"/>
            <a:ext cx="23486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 h, k invarianti con 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sellaDiTesto 2"/>
              <p:cNvSpPr txBox="1"/>
              <p:nvPr/>
            </p:nvSpPr>
            <p:spPr>
              <a:xfrm>
                <a:off x="8082695" y="1811186"/>
                <a:ext cx="692818" cy="4725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it-IT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den>
                      </m:f>
                      <m:r>
                        <a:rPr lang="it-IT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≪</m:t>
                      </m:r>
                      <m:r>
                        <a:rPr lang="it-IT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it-IT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asellaDiTes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2695" y="1811186"/>
                <a:ext cx="692818" cy="47250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uppo 6"/>
          <p:cNvGrpSpPr/>
          <p:nvPr/>
        </p:nvGrpSpPr>
        <p:grpSpPr>
          <a:xfrm>
            <a:off x="167797" y="1697827"/>
            <a:ext cx="3536937" cy="3731194"/>
            <a:chOff x="733145" y="2961848"/>
            <a:chExt cx="2617582" cy="2550227"/>
          </a:xfrm>
        </p:grpSpPr>
        <p:sp>
          <p:nvSpPr>
            <p:cNvPr id="66" name="Rettangolo 65">
              <a:extLst>
                <a:ext uri="{FF2B5EF4-FFF2-40B4-BE49-F238E27FC236}">
                  <a16:creationId xmlns:a16="http://schemas.microsoft.com/office/drawing/2014/main" id="{EDF19878-7972-4313-96AA-3565E73FD752}"/>
                </a:ext>
              </a:extLst>
            </p:cNvPr>
            <p:cNvSpPr/>
            <p:nvPr/>
          </p:nvSpPr>
          <p:spPr>
            <a:xfrm>
              <a:off x="1228447" y="3535586"/>
              <a:ext cx="1168710" cy="1611176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grpSp>
          <p:nvGrpSpPr>
            <p:cNvPr id="6" name="Gruppo 5"/>
            <p:cNvGrpSpPr/>
            <p:nvPr/>
          </p:nvGrpSpPr>
          <p:grpSpPr>
            <a:xfrm>
              <a:off x="733145" y="2961848"/>
              <a:ext cx="2617582" cy="2550227"/>
              <a:chOff x="704864" y="2961848"/>
              <a:chExt cx="2617582" cy="255022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CasellaDiTesto 8"/>
                  <p:cNvSpPr txBox="1"/>
                  <p:nvPr/>
                </p:nvSpPr>
                <p:spPr>
                  <a:xfrm>
                    <a:off x="2416487" y="4018660"/>
                    <a:ext cx="905959" cy="3915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oMath>
                      </m:oMathPara>
                    </a14:m>
                    <a:endParaRPr lang="it-IT" dirty="0"/>
                  </a:p>
                </p:txBody>
              </p:sp>
            </mc:Choice>
            <mc:Fallback xmlns="">
              <p:sp>
                <p:nvSpPr>
                  <p:cNvPr id="9" name="CasellaDiTesto 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16487" y="4018660"/>
                    <a:ext cx="905959" cy="39158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it-IT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5" name="Gruppo 4"/>
              <p:cNvGrpSpPr/>
              <p:nvPr/>
            </p:nvGrpSpPr>
            <p:grpSpPr>
              <a:xfrm>
                <a:off x="704864" y="2961848"/>
                <a:ext cx="2398699" cy="2550227"/>
                <a:chOff x="704864" y="2961848"/>
                <a:chExt cx="2398699" cy="2550227"/>
              </a:xfrm>
            </p:grpSpPr>
            <p:grpSp>
              <p:nvGrpSpPr>
                <p:cNvPr id="40" name="Gruppo 39"/>
                <p:cNvGrpSpPr/>
                <p:nvPr/>
              </p:nvGrpSpPr>
              <p:grpSpPr>
                <a:xfrm>
                  <a:off x="704864" y="2961848"/>
                  <a:ext cx="2398699" cy="2520431"/>
                  <a:chOff x="5276864" y="2189163"/>
                  <a:chExt cx="2398699" cy="2520431"/>
                </a:xfrm>
              </p:grpSpPr>
              <p:grpSp>
                <p:nvGrpSpPr>
                  <p:cNvPr id="41" name="Gruppo 40"/>
                  <p:cNvGrpSpPr/>
                  <p:nvPr/>
                </p:nvGrpSpPr>
                <p:grpSpPr>
                  <a:xfrm>
                    <a:off x="5715000" y="2189571"/>
                    <a:ext cx="1676400" cy="2285214"/>
                    <a:chOff x="5715000" y="2189571"/>
                    <a:chExt cx="1676400" cy="2285214"/>
                  </a:xfrm>
                </p:grpSpPr>
                <p:cxnSp>
                  <p:nvCxnSpPr>
                    <p:cNvPr id="44" name="Connettore 2 43"/>
                    <p:cNvCxnSpPr/>
                    <p:nvPr/>
                  </p:nvCxnSpPr>
                  <p:spPr>
                    <a:xfrm flipV="1">
                      <a:off x="5778500" y="2189571"/>
                      <a:ext cx="0" cy="2285214"/>
                    </a:xfrm>
                    <a:prstGeom prst="straightConnector1">
                      <a:avLst/>
                    </a:prstGeom>
                    <a:ln w="22225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5" name="Connettore 2 44"/>
                    <p:cNvCxnSpPr/>
                    <p:nvPr/>
                  </p:nvCxnSpPr>
                  <p:spPr>
                    <a:xfrm>
                      <a:off x="5715000" y="4397973"/>
                      <a:ext cx="1676400" cy="0"/>
                    </a:xfrm>
                    <a:prstGeom prst="straightConnector1">
                      <a:avLst/>
                    </a:prstGeom>
                    <a:ln w="22225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42" name="Oggetto 4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509178415"/>
                          </p:ext>
                        </p:extLst>
                      </p:nvPr>
                    </p:nvGraphicFramePr>
                    <p:xfrm>
                      <a:off x="7251700" y="4405313"/>
                      <a:ext cx="423863" cy="30428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Equation" r:id="rId5" imgW="355320" imgH="253800" progId="Equation.DSMT4">
                              <p:embed/>
                            </p:oleObj>
                          </mc:Choice>
                          <mc:Fallback>
                            <p:oleObj name="Equation" r:id="rId5" imgW="355320" imgH="253800" progId="Equation.DSMT4">
                              <p:embed/>
                              <p:pic>
                                <p:nvPicPr>
                                  <p:cNvPr id="42" name="Oggetto 41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6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7251700" y="4405313"/>
                                    <a:ext cx="423863" cy="30428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42" name="Oggetto 4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509178415"/>
                          </p:ext>
                        </p:extLst>
                      </p:nvPr>
                    </p:nvGraphicFramePr>
                    <p:xfrm>
                      <a:off x="7251700" y="4405313"/>
                      <a:ext cx="423863" cy="30428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087" name="Equation" r:id="rId7" imgW="355320" imgH="253800" progId="Equation.DSMT4">
                              <p:embed/>
                            </p:oleObj>
                          </mc:Choice>
                          <mc:Fallback>
                            <p:oleObj name="Equation" r:id="rId7" imgW="355320" imgH="253800" progId="Equation.DSMT4">
                              <p:embed/>
                              <p:pic>
                                <p:nvPicPr>
                                  <p:cNvPr id="42" name="Oggetto 41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8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7251700" y="4405313"/>
                                    <a:ext cx="423863" cy="30428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43" name="Oggetto 42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374796160"/>
                          </p:ext>
                        </p:extLst>
                      </p:nvPr>
                    </p:nvGraphicFramePr>
                    <p:xfrm>
                      <a:off x="5276864" y="2189163"/>
                      <a:ext cx="454025" cy="3048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Equation" r:id="rId9" imgW="380880" imgH="253800" progId="Equation.DSMT4">
                              <p:embed/>
                            </p:oleObj>
                          </mc:Choice>
                          <mc:Fallback>
                            <p:oleObj name="Equation" r:id="rId9" imgW="380880" imgH="253800" progId="Equation.DSMT4">
                              <p:embed/>
                              <p:pic>
                                <p:nvPicPr>
                                  <p:cNvPr id="43" name="Oggetto 42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8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276864" y="2189163"/>
                                    <a:ext cx="454025" cy="3048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43" name="Oggetto 42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374796160"/>
                          </p:ext>
                        </p:extLst>
                      </p:nvPr>
                    </p:nvGraphicFramePr>
                    <p:xfrm>
                      <a:off x="5276864" y="2189163"/>
                      <a:ext cx="454025" cy="3048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3088" name="Equation" r:id="rId11" imgW="380880" imgH="253800" progId="Equation.DSMT4">
                              <p:embed/>
                            </p:oleObj>
                          </mc:Choice>
                          <mc:Fallback>
                            <p:oleObj name="Equation" r:id="rId11" imgW="380880" imgH="253800" progId="Equation.DSMT4">
                              <p:embed/>
                              <p:pic>
                                <p:nvPicPr>
                                  <p:cNvPr id="43" name="Oggetto 42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2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276864" y="2189163"/>
                                    <a:ext cx="454025" cy="3048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grpSp>
              <p:nvGrpSpPr>
                <p:cNvPr id="50" name="Group 23"/>
                <p:cNvGrpSpPr>
                  <a:grpSpLocks/>
                </p:cNvGrpSpPr>
                <p:nvPr/>
              </p:nvGrpSpPr>
              <p:grpSpPr bwMode="auto">
                <a:xfrm>
                  <a:off x="1205401" y="3356744"/>
                  <a:ext cx="1152525" cy="1806575"/>
                  <a:chOff x="9450" y="3578"/>
                  <a:chExt cx="1815" cy="2845"/>
                </a:xfrm>
              </p:grpSpPr>
              <p:cxnSp>
                <p:nvCxnSpPr>
                  <p:cNvPr id="60" name="AutoShape 24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0407" y="3866"/>
                    <a:ext cx="858" cy="4"/>
                  </a:xfrm>
                  <a:prstGeom prst="straightConnector1">
                    <a:avLst/>
                  </a:prstGeom>
                  <a:noFill/>
                  <a:ln w="19050">
                    <a:solidFill>
                      <a:schemeClr val="bg1">
                        <a:lumMod val="6500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1" name="AutoShape 2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1265" y="3869"/>
                    <a:ext cx="0" cy="2554"/>
                  </a:xfrm>
                  <a:prstGeom prst="straightConnector1">
                    <a:avLst/>
                  </a:prstGeom>
                  <a:noFill/>
                  <a:ln w="19050">
                    <a:solidFill>
                      <a:schemeClr val="bg1">
                        <a:lumMod val="6500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2" name="AutoShape 26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10317" y="3578"/>
                    <a:ext cx="0" cy="291"/>
                  </a:xfrm>
                  <a:prstGeom prst="straightConnector1">
                    <a:avLst/>
                  </a:prstGeom>
                  <a:noFill/>
                  <a:ln w="19050">
                    <a:solidFill>
                      <a:schemeClr val="bg1">
                        <a:lumMod val="6500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3" name="AutoShape 27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10407" y="3866"/>
                    <a:ext cx="0" cy="291"/>
                  </a:xfrm>
                  <a:prstGeom prst="straightConnector1">
                    <a:avLst/>
                  </a:prstGeom>
                  <a:noFill/>
                  <a:ln w="19050">
                    <a:solidFill>
                      <a:schemeClr val="bg1">
                        <a:lumMod val="6500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4" name="AutoShape 28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10317" y="3578"/>
                    <a:ext cx="90" cy="579"/>
                  </a:xfrm>
                  <a:prstGeom prst="straightConnector1">
                    <a:avLst/>
                  </a:prstGeom>
                  <a:noFill/>
                  <a:ln w="19050">
                    <a:solidFill>
                      <a:schemeClr val="bg1">
                        <a:lumMod val="6500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5" name="AutoShape 2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9450" y="3866"/>
                    <a:ext cx="858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chemeClr val="bg1">
                        <a:lumMod val="6500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8" name="Rettangolo 7"/>
                <p:cNvSpPr/>
                <p:nvPr/>
              </p:nvSpPr>
              <p:spPr>
                <a:xfrm>
                  <a:off x="954587" y="3538557"/>
                  <a:ext cx="228728" cy="1627733"/>
                </a:xfrm>
                <a:prstGeom prst="rect">
                  <a:avLst/>
                </a:prstGeom>
                <a:pattFill prst="wdUpDiag">
                  <a:fgClr>
                    <a:schemeClr val="bg1">
                      <a:lumMod val="50000"/>
                    </a:schemeClr>
                  </a:fgClr>
                  <a:bgClr>
                    <a:schemeClr val="bg1"/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11" name="CasellaDiTesto 10"/>
                <p:cNvSpPr txBox="1"/>
                <p:nvPr/>
              </p:nvSpPr>
              <p:spPr>
                <a:xfrm>
                  <a:off x="1073057" y="5204298"/>
                  <a:ext cx="870044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it-IT" sz="1400" dirty="0">
                      <a:solidFill>
                        <a:srgbClr val="FF0000"/>
                      </a:solidFill>
                    </a:rPr>
                    <a:t>0</a:t>
                  </a:r>
                </a:p>
              </p:txBody>
            </p:sp>
            <p:sp>
              <p:nvSpPr>
                <p:cNvPr id="69" name="CasellaDiTesto 68"/>
                <p:cNvSpPr txBox="1"/>
                <p:nvPr/>
              </p:nvSpPr>
              <p:spPr>
                <a:xfrm>
                  <a:off x="2171986" y="5197216"/>
                  <a:ext cx="870044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it-IT" sz="1400" dirty="0">
                      <a:solidFill>
                        <a:srgbClr val="FF0000"/>
                      </a:solidFill>
                    </a:rPr>
                    <a:t>s</a:t>
                  </a:r>
                </a:p>
              </p:txBody>
            </p:sp>
          </p:grpSp>
        </p:grpSp>
      </p:grpSp>
      <p:sp>
        <p:nvSpPr>
          <p:cNvPr id="46" name="Parentesi graffa aperta 45">
            <a:extLst>
              <a:ext uri="{FF2B5EF4-FFF2-40B4-BE49-F238E27FC236}">
                <a16:creationId xmlns:a16="http://schemas.microsoft.com/office/drawing/2014/main" id="{CC64F0DB-A769-4158-A059-B558F490C6EF}"/>
              </a:ext>
            </a:extLst>
          </p:cNvPr>
          <p:cNvSpPr/>
          <p:nvPr/>
        </p:nvSpPr>
        <p:spPr>
          <a:xfrm>
            <a:off x="4186472" y="1758367"/>
            <a:ext cx="246517" cy="2785683"/>
          </a:xfrm>
          <a:prstGeom prst="leftBrace">
            <a:avLst>
              <a:gd name="adj1" fmla="val 53025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47" name="Immagine 46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16" t="9967" r="8937" b="13956"/>
          <a:stretch/>
        </p:blipFill>
        <p:spPr>
          <a:xfrm>
            <a:off x="8235051" y="1210918"/>
            <a:ext cx="3956949" cy="2817347"/>
          </a:xfrm>
          <a:prstGeom prst="rect">
            <a:avLst/>
          </a:prstGeom>
        </p:spPr>
      </p:pic>
      <p:sp>
        <p:nvSpPr>
          <p:cNvPr id="48" name="Rettangolo 47"/>
          <p:cNvSpPr/>
          <p:nvPr/>
        </p:nvSpPr>
        <p:spPr>
          <a:xfrm>
            <a:off x="8519376" y="1621225"/>
            <a:ext cx="351772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Flusso termico 1D, orientato normalmente alla superficie estesa della lastra</a:t>
            </a:r>
          </a:p>
        </p:txBody>
      </p:sp>
      <p:sp>
        <p:nvSpPr>
          <p:cNvPr id="51" name="Rettangolo 50"/>
          <p:cNvSpPr/>
          <p:nvPr/>
        </p:nvSpPr>
        <p:spPr>
          <a:xfrm>
            <a:off x="8519376" y="259125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Assenza di generazione</a:t>
            </a:r>
          </a:p>
        </p:txBody>
      </p:sp>
      <p:sp>
        <p:nvSpPr>
          <p:cNvPr id="52" name="Rettangolo 51"/>
          <p:cNvSpPr/>
          <p:nvPr/>
        </p:nvSpPr>
        <p:spPr>
          <a:xfrm>
            <a:off x="8519376" y="3141529"/>
            <a:ext cx="2702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Condizioni </a:t>
            </a:r>
            <a:r>
              <a:rPr lang="it-IT" dirty="0" err="1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instazionarie</a:t>
            </a:r>
            <a:endParaRPr lang="it-IT" dirty="0">
              <a:solidFill>
                <a:schemeClr val="bg1"/>
              </a:solidFill>
              <a:latin typeface="Calibri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sellaDiTesto 9"/>
              <p:cNvSpPr txBox="1"/>
              <p:nvPr/>
            </p:nvSpPr>
            <p:spPr>
              <a:xfrm>
                <a:off x="4410594" y="1758367"/>
                <a:ext cx="2503873" cy="61760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it-IT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sSup>
                            <m:sSupPr>
                              <m:ctrlPr>
                                <a:rPr lang="it-IT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  <m:t>𝑔𝑒𝑛</m:t>
                              </m:r>
                            </m:sub>
                          </m:sSub>
                        </m:num>
                        <m:den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  <m:f>
                        <m:f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it-IT" sz="2000" dirty="0"/>
              </a:p>
            </p:txBody>
          </p:sp>
        </mc:Choice>
        <mc:Fallback xmlns="">
          <p:sp>
            <p:nvSpPr>
              <p:cNvPr id="10" name="CasellaDiTes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0594" y="1758367"/>
                <a:ext cx="2503873" cy="61760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sellaDiTesto 11"/>
              <p:cNvSpPr txBox="1"/>
              <p:nvPr/>
            </p:nvSpPr>
            <p:spPr>
              <a:xfrm>
                <a:off x="4579373" y="2717704"/>
                <a:ext cx="12168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2" name="CasellaDiTes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373" y="2717704"/>
                <a:ext cx="1216872" cy="276999"/>
              </a:xfrm>
              <a:prstGeom prst="rect">
                <a:avLst/>
              </a:prstGeom>
              <a:blipFill>
                <a:blip r:embed="rId15"/>
                <a:stretch>
                  <a:fillRect l="-3500" r="-4000" b="-133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asellaDiTesto 52"/>
              <p:cNvSpPr txBox="1"/>
              <p:nvPr/>
            </p:nvSpPr>
            <p:spPr>
              <a:xfrm>
                <a:off x="4538913" y="3413356"/>
                <a:ext cx="2941318" cy="318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53" name="CasellaDiTesto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8913" y="3413356"/>
                <a:ext cx="2941318" cy="318998"/>
              </a:xfrm>
              <a:prstGeom prst="rect">
                <a:avLst/>
              </a:prstGeom>
              <a:blipFill>
                <a:blip r:embed="rId16"/>
                <a:stretch>
                  <a:fillRect b="-2692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sellaDiTesto 12"/>
              <p:cNvSpPr txBox="1"/>
              <p:nvPr/>
            </p:nvSpPr>
            <p:spPr>
              <a:xfrm>
                <a:off x="4611516" y="4131214"/>
                <a:ext cx="126412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,0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𝑇𝑖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3" name="CasellaDiTes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1516" y="4131214"/>
                <a:ext cx="1264129" cy="276999"/>
              </a:xfrm>
              <a:prstGeom prst="rect">
                <a:avLst/>
              </a:prstGeom>
              <a:blipFill>
                <a:blip r:embed="rId17"/>
                <a:stretch>
                  <a:fillRect l="-3365" r="-3365" b="-1111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CasellaDiTesto 13"/>
          <p:cNvSpPr txBox="1"/>
          <p:nvPr/>
        </p:nvSpPr>
        <p:spPr>
          <a:xfrm>
            <a:off x="1840931" y="1052052"/>
            <a:ext cx="2858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Problema dimensionale </a:t>
            </a:r>
          </a:p>
        </p:txBody>
      </p:sp>
      <p:sp>
        <p:nvSpPr>
          <p:cNvPr id="15" name="CasellaDiTesto 14"/>
          <p:cNvSpPr txBox="1"/>
          <p:nvPr/>
        </p:nvSpPr>
        <p:spPr>
          <a:xfrm>
            <a:off x="4906297" y="4894537"/>
            <a:ext cx="31763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>
                <a:solidFill>
                  <a:srgbClr val="FF0000"/>
                </a:solidFill>
              </a:rPr>
              <a:t>PDE del primo ordine nella variabile temporale e del secondo ordine rispetto alle variabile spaziale</a:t>
            </a:r>
          </a:p>
        </p:txBody>
      </p:sp>
      <p:grpSp>
        <p:nvGrpSpPr>
          <p:cNvPr id="54" name="Gruppo 53"/>
          <p:cNvGrpSpPr/>
          <p:nvPr/>
        </p:nvGrpSpPr>
        <p:grpSpPr>
          <a:xfrm rot="2846821">
            <a:off x="5358330" y="1866023"/>
            <a:ext cx="485775" cy="485775"/>
            <a:chOff x="0" y="0"/>
            <a:chExt cx="485775" cy="485775"/>
          </a:xfrm>
        </p:grpSpPr>
        <p:cxnSp>
          <p:nvCxnSpPr>
            <p:cNvPr id="55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nettore 1 97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Gruppo 56">
            <a:extLst>
              <a:ext uri="{FF2B5EF4-FFF2-40B4-BE49-F238E27FC236}">
                <a16:creationId xmlns:a16="http://schemas.microsoft.com/office/drawing/2014/main" id="{B51D2981-A355-4BFD-9391-A1F164F8A2ED}"/>
              </a:ext>
            </a:extLst>
          </p:cNvPr>
          <p:cNvGrpSpPr/>
          <p:nvPr/>
        </p:nvGrpSpPr>
        <p:grpSpPr>
          <a:xfrm>
            <a:off x="2544699" y="2430181"/>
            <a:ext cx="2150406" cy="2099147"/>
            <a:chOff x="2459355" y="3722533"/>
            <a:chExt cx="1028364" cy="1003851"/>
          </a:xfrm>
        </p:grpSpPr>
        <p:sp>
          <p:nvSpPr>
            <p:cNvPr id="58" name="Arco 57">
              <a:extLst>
                <a:ext uri="{FF2B5EF4-FFF2-40B4-BE49-F238E27FC236}">
                  <a16:creationId xmlns:a16="http://schemas.microsoft.com/office/drawing/2014/main" id="{519A9BD3-A749-4064-B1B4-9BBFC72B9ECC}"/>
                </a:ext>
              </a:extLst>
            </p:cNvPr>
            <p:cNvSpPr/>
            <p:nvPr/>
          </p:nvSpPr>
          <p:spPr>
            <a:xfrm rot="12182142">
              <a:off x="2483868" y="3722533"/>
              <a:ext cx="1003851" cy="1003851"/>
            </a:xfrm>
            <a:prstGeom prst="arc">
              <a:avLst>
                <a:gd name="adj1" fmla="val 18489276"/>
                <a:gd name="adj2" fmla="val 0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59" name="Figura a mano libera: forma 58">
              <a:extLst>
                <a:ext uri="{FF2B5EF4-FFF2-40B4-BE49-F238E27FC236}">
                  <a16:creationId xmlns:a16="http://schemas.microsoft.com/office/drawing/2014/main" id="{6C4FBC0B-6CD2-405A-9EF0-1D144328044E}"/>
                </a:ext>
              </a:extLst>
            </p:cNvPr>
            <p:cNvSpPr/>
            <p:nvPr/>
          </p:nvSpPr>
          <p:spPr>
            <a:xfrm>
              <a:off x="2459355" y="4030980"/>
              <a:ext cx="70485" cy="68580"/>
            </a:xfrm>
            <a:custGeom>
              <a:avLst/>
              <a:gdLst>
                <a:gd name="connsiteX0" fmla="*/ 0 w 70485"/>
                <a:gd name="connsiteY0" fmla="*/ 51435 h 68580"/>
                <a:gd name="connsiteX1" fmla="*/ 60960 w 70485"/>
                <a:gd name="connsiteY1" fmla="*/ 0 h 68580"/>
                <a:gd name="connsiteX2" fmla="*/ 70485 w 70485"/>
                <a:gd name="connsiteY2" fmla="*/ 68580 h 685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0485" h="68580">
                  <a:moveTo>
                    <a:pt x="0" y="51435"/>
                  </a:moveTo>
                  <a:lnTo>
                    <a:pt x="60960" y="0"/>
                  </a:lnTo>
                  <a:lnTo>
                    <a:pt x="70485" y="68580"/>
                  </a:ln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73721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2BFCCE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2BFCCE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1" grpId="0"/>
      <p:bldP spid="51" grpId="1"/>
      <p:bldP spid="52" grpId="0"/>
      <p:bldP spid="52" grpId="1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luzioni multidimensionali</a:t>
            </a:r>
          </a:p>
        </p:txBody>
      </p:sp>
      <p:sp>
        <p:nvSpPr>
          <p:cNvPr id="57" name="CasellaDiTesto 56">
            <a:extLst>
              <a:ext uri="{FF2B5EF4-FFF2-40B4-BE49-F238E27FC236}">
                <a16:creationId xmlns:a16="http://schemas.microsoft.com/office/drawing/2014/main" id="{4FD8A88E-34E8-488B-ABEA-F50E550CE1BD}"/>
              </a:ext>
            </a:extLst>
          </p:cNvPr>
          <p:cNvSpPr txBox="1"/>
          <p:nvPr/>
        </p:nvSpPr>
        <p:spPr>
          <a:xfrm>
            <a:off x="884023" y="879596"/>
            <a:ext cx="5337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  <a:latin typeface="Calibri"/>
                <a:ea typeface="Calibri"/>
                <a:cs typeface="Times New Roman"/>
              </a:rPr>
              <a:t>Si calcola preliminarmente il numero di Biot</a:t>
            </a:r>
          </a:p>
          <a:p>
            <a:endParaRPr lang="it-IT" b="1" dirty="0">
              <a:solidFill>
                <a:srgbClr val="FF0000"/>
              </a:solidFill>
            </a:endParaRPr>
          </a:p>
        </p:txBody>
      </p:sp>
      <p:sp>
        <p:nvSpPr>
          <p:cNvPr id="49" name="Rettangolo 48"/>
          <p:cNvSpPr/>
          <p:nvPr/>
        </p:nvSpPr>
        <p:spPr>
          <a:xfrm>
            <a:off x="8387935" y="3281110"/>
            <a:ext cx="23486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 h, k invarianti con T</a:t>
            </a:r>
          </a:p>
        </p:txBody>
      </p:sp>
      <p:grpSp>
        <p:nvGrpSpPr>
          <p:cNvPr id="3" name="Gruppo 2"/>
          <p:cNvGrpSpPr/>
          <p:nvPr/>
        </p:nvGrpSpPr>
        <p:grpSpPr>
          <a:xfrm>
            <a:off x="84841" y="1508675"/>
            <a:ext cx="5335571" cy="2063221"/>
            <a:chOff x="84841" y="1508675"/>
            <a:chExt cx="5335571" cy="2063221"/>
          </a:xfrm>
        </p:grpSpPr>
        <p:sp>
          <p:nvSpPr>
            <p:cNvPr id="56" name="Parentesi graffa aperta 55">
              <a:extLst>
                <a:ext uri="{FF2B5EF4-FFF2-40B4-BE49-F238E27FC236}">
                  <a16:creationId xmlns:a16="http://schemas.microsoft.com/office/drawing/2014/main" id="{CC64F0DB-A769-4158-A059-B558F490C6EF}"/>
                </a:ext>
              </a:extLst>
            </p:cNvPr>
            <p:cNvSpPr/>
            <p:nvPr/>
          </p:nvSpPr>
          <p:spPr>
            <a:xfrm>
              <a:off x="503976" y="1508675"/>
              <a:ext cx="302384" cy="2063221"/>
            </a:xfrm>
            <a:prstGeom prst="leftBrace">
              <a:avLst>
                <a:gd name="adj1" fmla="val 53025"/>
                <a:gd name="adj2" fmla="val 50000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CasellaDiTesto 3"/>
                <p:cNvSpPr txBox="1"/>
                <p:nvPr/>
              </p:nvSpPr>
              <p:spPr>
                <a:xfrm>
                  <a:off x="84841" y="1525927"/>
                  <a:ext cx="5335571" cy="6481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𝑖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num>
                          <m:den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600</m:t>
                            </m:r>
                            <m:r>
                              <a:rPr lang="it-IT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35∙</m:t>
                            </m:r>
                            <m:sSup>
                              <m:sSupPr>
                                <m:ctrlP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3</m:t>
                                </m:r>
                              </m:sup>
                            </m:sSup>
                          </m:num>
                          <m:den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63.9</m:t>
                            </m:r>
                          </m:den>
                        </m:f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=0.329</m:t>
                        </m:r>
                      </m:oMath>
                    </m:oMathPara>
                  </a14:m>
                  <a:endParaRPr lang="it-IT" dirty="0"/>
                </a:p>
              </p:txBody>
            </p:sp>
          </mc:Choice>
          <mc:Fallback xmlns="">
            <p:sp>
              <p:nvSpPr>
                <p:cNvPr id="4" name="CasellaDiTesto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841" y="1525927"/>
                  <a:ext cx="5335571" cy="648126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CasellaDiTesto 8"/>
                <p:cNvSpPr txBox="1"/>
                <p:nvPr/>
              </p:nvSpPr>
              <p:spPr>
                <a:xfrm>
                  <a:off x="150829" y="2687820"/>
                  <a:ext cx="3799002" cy="6420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it-IT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𝐵𝑖</m:t>
                            </m:r>
                          </m:e>
                          <m:sup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0,329</m:t>
                            </m:r>
                          </m:den>
                        </m:f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=3.04</m:t>
                        </m:r>
                      </m:oMath>
                    </m:oMathPara>
                  </a14:m>
                  <a:endParaRPr lang="it-IT" dirty="0"/>
                </a:p>
              </p:txBody>
            </p:sp>
          </mc:Choice>
          <mc:Fallback xmlns="">
            <p:sp>
              <p:nvSpPr>
                <p:cNvPr id="9" name="CasellaDiTesto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829" y="2687820"/>
                  <a:ext cx="3799002" cy="64203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CasellaDiTesto 12"/>
          <p:cNvSpPr txBox="1"/>
          <p:nvPr/>
        </p:nvSpPr>
        <p:spPr>
          <a:xfrm>
            <a:off x="5601592" y="1484944"/>
            <a:ext cx="5392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Bi &gt; 0.1 </a:t>
            </a:r>
            <a:r>
              <a:rPr lang="it-IT" dirty="0">
                <a:sym typeface="Symbol" panose="05050102010706020507" pitchFamily="18" charset="2"/>
              </a:rPr>
              <a:t> </a:t>
            </a:r>
            <a:r>
              <a:rPr lang="it-IT" dirty="0"/>
              <a:t>Occorre avvalersi dei diagrammi di Heisler</a:t>
            </a:r>
          </a:p>
        </p:txBody>
      </p:sp>
      <p:sp>
        <p:nvSpPr>
          <p:cNvPr id="14" name="CasellaDiTesto 13"/>
          <p:cNvSpPr txBox="1"/>
          <p:nvPr/>
        </p:nvSpPr>
        <p:spPr>
          <a:xfrm>
            <a:off x="806360" y="3826005"/>
            <a:ext cx="4392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I parametri da calcolare sono:</a:t>
            </a:r>
          </a:p>
        </p:txBody>
      </p:sp>
      <p:sp>
        <p:nvSpPr>
          <p:cNvPr id="16" name="CasellaDiTesto 15"/>
          <p:cNvSpPr txBox="1"/>
          <p:nvPr/>
        </p:nvSpPr>
        <p:spPr>
          <a:xfrm>
            <a:off x="1753386" y="4600308"/>
            <a:ext cx="3063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Il tempo adimensionale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endParaRPr lang="it-IT" dirty="0"/>
          </a:p>
          <a:p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asellaDiTesto 44"/>
              <p:cNvSpPr txBox="1"/>
              <p:nvPr/>
            </p:nvSpPr>
            <p:spPr>
              <a:xfrm>
                <a:off x="1753385" y="5324852"/>
                <a:ext cx="3063711" cy="669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𝑖</m:t>
                        </m:r>
                      </m:e>
                      <m:sup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</a:rPr>
                      <m:t>τ</m:t>
                    </m:r>
                  </m:oMath>
                </a14:m>
                <a:endParaRPr lang="it-IT" dirty="0"/>
              </a:p>
              <a:p>
                <a:endParaRPr lang="it-IT" dirty="0"/>
              </a:p>
            </p:txBody>
          </p:sp>
        </mc:Choice>
        <mc:Fallback xmlns="">
          <p:sp>
            <p:nvSpPr>
              <p:cNvPr id="45" name="CasellaDiTesto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385" y="5324852"/>
                <a:ext cx="3063711" cy="669992"/>
              </a:xfrm>
              <a:prstGeom prst="rect">
                <a:avLst/>
              </a:prstGeom>
              <a:blipFill>
                <a:blip r:embed="rId4"/>
                <a:stretch>
                  <a:fillRect l="-1394" t="-90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5"/>
          <a:srcRect l="36290" t="27473" r="17366" b="11129"/>
          <a:stretch/>
        </p:blipFill>
        <p:spPr>
          <a:xfrm>
            <a:off x="5344998" y="2015320"/>
            <a:ext cx="6281394" cy="450336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E6A7B807-11CE-4B7D-97D2-5066737A1782}"/>
                  </a:ext>
                </a:extLst>
              </p14:cNvPr>
              <p14:cNvContentPartPr/>
              <p14:nvPr/>
            </p14:nvContentPartPr>
            <p14:xfrm>
              <a:off x="11305120" y="3972080"/>
              <a:ext cx="199440" cy="19440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E6A7B807-11CE-4B7D-97D2-5066737A178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251120" y="3864440"/>
                <a:ext cx="307080" cy="41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put penna 7">
                <a:extLst>
                  <a:ext uri="{FF2B5EF4-FFF2-40B4-BE49-F238E27FC236}">
                    <a16:creationId xmlns:a16="http://schemas.microsoft.com/office/drawing/2014/main" id="{5E394CD5-B308-4BBC-A902-D2F013631352}"/>
                  </a:ext>
                </a:extLst>
              </p14:cNvPr>
              <p14:cNvContentPartPr/>
              <p14:nvPr/>
            </p14:nvContentPartPr>
            <p14:xfrm>
              <a:off x="11163906" y="6069462"/>
              <a:ext cx="211320" cy="264960"/>
            </p14:xfrm>
          </p:contentPart>
        </mc:Choice>
        <mc:Fallback xmlns="">
          <p:pic>
            <p:nvPicPr>
              <p:cNvPr id="8" name="Input penna 7">
                <a:extLst>
                  <a:ext uri="{FF2B5EF4-FFF2-40B4-BE49-F238E27FC236}">
                    <a16:creationId xmlns:a16="http://schemas.microsoft.com/office/drawing/2014/main" id="{5E394CD5-B308-4BBC-A902-D2F01363135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1109906" y="5961462"/>
                <a:ext cx="318960" cy="48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7194781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426815" y="-81606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luzioni multidimensionali</a:t>
            </a:r>
          </a:p>
        </p:txBody>
      </p:sp>
      <p:sp>
        <p:nvSpPr>
          <p:cNvPr id="16" name="CasellaDiTesto 15"/>
          <p:cNvSpPr txBox="1"/>
          <p:nvPr/>
        </p:nvSpPr>
        <p:spPr>
          <a:xfrm>
            <a:off x="391884" y="994224"/>
            <a:ext cx="30637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Il tempo adimensionale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endParaRPr lang="it-IT" dirty="0"/>
          </a:p>
          <a:p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/>
              <p:cNvSpPr txBox="1"/>
              <p:nvPr/>
            </p:nvSpPr>
            <p:spPr>
              <a:xfrm>
                <a:off x="-329026" y="4581794"/>
                <a:ext cx="5929460" cy="83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𝑖𝑓</m:t>
                              </m:r>
                            </m:sub>
                          </m:sSub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f>
                            <m:fPr>
                              <m:type m:val="skw"/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den>
                          </m:f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∙60</m:t>
                          </m:r>
                        </m:num>
                        <m:den>
                          <m:f>
                            <m:fPr>
                              <m:type m:val="skw"/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5∙</m:t>
                                      </m:r>
                                      <m:sSup>
                                        <m:sSupPr>
                                          <m:ctrlPr>
                                            <a:rPr lang="it-IT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it-IT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a:rPr lang="it-IT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3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.04∙</m:t>
                              </m:r>
                              <m:sSup>
                                <m:sSup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it-IT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5</m:t>
                                  </m:r>
                                </m:sup>
                              </m:sSup>
                            </m:den>
                          </m:f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" name="CasellaDiTes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29026" y="4581794"/>
                <a:ext cx="5929460" cy="83888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sellaDiTesto 2"/>
              <p:cNvSpPr txBox="1"/>
              <p:nvPr/>
            </p:nvSpPr>
            <p:spPr>
              <a:xfrm>
                <a:off x="391884" y="1870640"/>
                <a:ext cx="3508781" cy="572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3.9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823∙434</m:t>
                          </m:r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.04∙</m:t>
                      </m:r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" name="CasellaDiTes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4" y="1870640"/>
                <a:ext cx="3508781" cy="5727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sellaDiTesto 17"/>
              <p:cNvSpPr txBox="1"/>
              <p:nvPr/>
            </p:nvSpPr>
            <p:spPr>
              <a:xfrm>
                <a:off x="542748" y="3172235"/>
                <a:ext cx="619991" cy="6163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num>
                            <m:den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8" name="CasellaDiTes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748" y="3172235"/>
                <a:ext cx="619991" cy="616387"/>
              </a:xfrm>
              <a:prstGeom prst="rect">
                <a:avLst/>
              </a:prstGeom>
              <a:blipFill>
                <a:blip r:embed="rId4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/>
              <p:cNvSpPr txBox="1"/>
              <p:nvPr/>
            </p:nvSpPr>
            <p:spPr>
              <a:xfrm>
                <a:off x="1357018" y="3169610"/>
                <a:ext cx="546625" cy="6249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it-IT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5" name="CasellaDiTes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018" y="3169610"/>
                <a:ext cx="546625" cy="624979"/>
              </a:xfrm>
              <a:prstGeom prst="rect">
                <a:avLst/>
              </a:prstGeom>
              <a:blipFill>
                <a:blip r:embed="rId5"/>
                <a:stretch>
                  <a:fillRect b="-98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sellaDiTesto 5"/>
              <p:cNvSpPr txBox="1"/>
              <p:nvPr/>
            </p:nvSpPr>
            <p:spPr>
              <a:xfrm>
                <a:off x="2080305" y="3183045"/>
                <a:ext cx="733214" cy="6163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num>
                            <m:den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6" name="CasellaDiTes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0305" y="3183045"/>
                <a:ext cx="733214" cy="616387"/>
              </a:xfrm>
              <a:prstGeom prst="rect">
                <a:avLst/>
              </a:prstGeom>
              <a:blipFill>
                <a:blip r:embed="rId6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sellaDiTesto 21"/>
              <p:cNvSpPr txBox="1"/>
              <p:nvPr/>
            </p:nvSpPr>
            <p:spPr>
              <a:xfrm>
                <a:off x="3515429" y="3201089"/>
                <a:ext cx="619991" cy="6163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num>
                            <m:den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2" name="CasellaDiTesto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5429" y="3201089"/>
                <a:ext cx="619991" cy="616387"/>
              </a:xfrm>
              <a:prstGeom prst="rect">
                <a:avLst/>
              </a:prstGeom>
              <a:blipFill>
                <a:blip r:embed="rId7"/>
                <a:stretch>
                  <a:fillRect r="-19802" b="-9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sellaDiTesto 22"/>
              <p:cNvSpPr txBox="1"/>
              <p:nvPr/>
            </p:nvSpPr>
            <p:spPr>
              <a:xfrm>
                <a:off x="4068736" y="3178748"/>
                <a:ext cx="1253542" cy="62497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it-IT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3" name="CasellaDiTesto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8736" y="3178748"/>
                <a:ext cx="1253542" cy="6249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sellaDiTesto 23"/>
              <p:cNvSpPr txBox="1"/>
              <p:nvPr/>
            </p:nvSpPr>
            <p:spPr>
              <a:xfrm>
                <a:off x="5105939" y="3195479"/>
                <a:ext cx="733214" cy="6163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num>
                            <m:den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4" name="CasellaDiTes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939" y="3195479"/>
                <a:ext cx="733214" cy="616387"/>
              </a:xfrm>
              <a:prstGeom prst="rect">
                <a:avLst/>
              </a:prstGeom>
              <a:blipFill>
                <a:blip r:embed="rId9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sellaDiTesto 24"/>
              <p:cNvSpPr txBox="1"/>
              <p:nvPr/>
            </p:nvSpPr>
            <p:spPr>
              <a:xfrm>
                <a:off x="3748178" y="1818447"/>
                <a:ext cx="1253542" cy="62497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it-IT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5" name="CasellaDiTesto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178" y="1818447"/>
                <a:ext cx="1253542" cy="62497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uppo 25"/>
          <p:cNvGrpSpPr/>
          <p:nvPr/>
        </p:nvGrpSpPr>
        <p:grpSpPr>
          <a:xfrm rot="2846821">
            <a:off x="3710529" y="3246293"/>
            <a:ext cx="360913" cy="319034"/>
            <a:chOff x="19561" y="0"/>
            <a:chExt cx="485775" cy="485775"/>
          </a:xfrm>
        </p:grpSpPr>
        <p:cxnSp>
          <p:nvCxnSpPr>
            <p:cNvPr id="27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1 97"/>
            <p:cNvCxnSpPr/>
            <p:nvPr/>
          </p:nvCxnSpPr>
          <p:spPr>
            <a:xfrm rot="5400000">
              <a:off x="262449" y="-23147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sellaDiTesto 28"/>
              <p:cNvSpPr txBox="1"/>
              <p:nvPr/>
            </p:nvSpPr>
            <p:spPr>
              <a:xfrm>
                <a:off x="7955685" y="950929"/>
                <a:ext cx="3063711" cy="669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𝐵𝑖</m:t>
                        </m:r>
                      </m:e>
                      <m:sup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</a:rPr>
                      <m:t>τ</m:t>
                    </m:r>
                  </m:oMath>
                </a14:m>
                <a:endParaRPr lang="it-IT" dirty="0"/>
              </a:p>
              <a:p>
                <a:endParaRPr lang="it-IT" dirty="0"/>
              </a:p>
            </p:txBody>
          </p:sp>
        </mc:Choice>
        <mc:Fallback xmlns="">
          <p:sp>
            <p:nvSpPr>
              <p:cNvPr id="29" name="CasellaDiTesto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685" y="950929"/>
                <a:ext cx="3063711" cy="669992"/>
              </a:xfrm>
              <a:prstGeom prst="rect">
                <a:avLst/>
              </a:prstGeom>
              <a:blipFill>
                <a:blip r:embed="rId11"/>
                <a:stretch>
                  <a:fillRect l="-1193" t="-181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asellaDiTesto 29"/>
              <p:cNvSpPr txBox="1"/>
              <p:nvPr/>
            </p:nvSpPr>
            <p:spPr>
              <a:xfrm>
                <a:off x="7955685" y="1841025"/>
                <a:ext cx="17632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.329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=2.63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0" name="CasellaDiTesto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685" y="1841025"/>
                <a:ext cx="1763240" cy="276999"/>
              </a:xfrm>
              <a:prstGeom prst="rect">
                <a:avLst/>
              </a:prstGeom>
              <a:blipFill>
                <a:blip r:embed="rId12"/>
                <a:stretch>
                  <a:fillRect l="-2076" t="-2222" r="-2768" b="-1111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asellaDiTesto 3"/>
          <p:cNvSpPr txBox="1"/>
          <p:nvPr/>
        </p:nvSpPr>
        <p:spPr>
          <a:xfrm>
            <a:off x="5105939" y="1866971"/>
            <a:ext cx="1640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Diffusività termica</a:t>
            </a:r>
          </a:p>
        </p:txBody>
      </p:sp>
      <p:grpSp>
        <p:nvGrpSpPr>
          <p:cNvPr id="31" name="Gruppo 30"/>
          <p:cNvGrpSpPr/>
          <p:nvPr/>
        </p:nvGrpSpPr>
        <p:grpSpPr>
          <a:xfrm rot="2846821">
            <a:off x="5327203" y="3603291"/>
            <a:ext cx="360913" cy="319034"/>
            <a:chOff x="19561" y="0"/>
            <a:chExt cx="485775" cy="485775"/>
          </a:xfrm>
        </p:grpSpPr>
        <p:cxnSp>
          <p:nvCxnSpPr>
            <p:cNvPr id="32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ttore 1 97"/>
            <p:cNvCxnSpPr/>
            <p:nvPr/>
          </p:nvCxnSpPr>
          <p:spPr>
            <a:xfrm rot="5400000">
              <a:off x="262449" y="-23147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uppo 33"/>
          <p:cNvGrpSpPr/>
          <p:nvPr/>
        </p:nvGrpSpPr>
        <p:grpSpPr>
          <a:xfrm rot="2846821">
            <a:off x="5460441" y="3219266"/>
            <a:ext cx="360913" cy="319034"/>
            <a:chOff x="19561" y="0"/>
            <a:chExt cx="485775" cy="485775"/>
          </a:xfrm>
        </p:grpSpPr>
        <p:cxnSp>
          <p:nvCxnSpPr>
            <p:cNvPr id="35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ttore 1 97"/>
            <p:cNvCxnSpPr/>
            <p:nvPr/>
          </p:nvCxnSpPr>
          <p:spPr>
            <a:xfrm rot="5400000">
              <a:off x="262449" y="-23147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uppo 36"/>
          <p:cNvGrpSpPr/>
          <p:nvPr/>
        </p:nvGrpSpPr>
        <p:grpSpPr>
          <a:xfrm rot="2846821">
            <a:off x="3752689" y="3551564"/>
            <a:ext cx="360913" cy="319034"/>
            <a:chOff x="19561" y="0"/>
            <a:chExt cx="485775" cy="485775"/>
          </a:xfrm>
        </p:grpSpPr>
        <p:cxnSp>
          <p:nvCxnSpPr>
            <p:cNvPr id="38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nettore 1 97"/>
            <p:cNvCxnSpPr/>
            <p:nvPr/>
          </p:nvCxnSpPr>
          <p:spPr>
            <a:xfrm rot="5400000">
              <a:off x="262449" y="-23147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uppo 39"/>
          <p:cNvGrpSpPr/>
          <p:nvPr/>
        </p:nvGrpSpPr>
        <p:grpSpPr>
          <a:xfrm rot="2846821">
            <a:off x="3509497" y="3603608"/>
            <a:ext cx="360913" cy="319034"/>
            <a:chOff x="19561" y="0"/>
            <a:chExt cx="485775" cy="485775"/>
          </a:xfrm>
        </p:grpSpPr>
        <p:cxnSp>
          <p:nvCxnSpPr>
            <p:cNvPr id="41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nettore 1 97"/>
            <p:cNvCxnSpPr/>
            <p:nvPr/>
          </p:nvCxnSpPr>
          <p:spPr>
            <a:xfrm rot="5400000">
              <a:off x="262449" y="-23147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uppo 42"/>
          <p:cNvGrpSpPr/>
          <p:nvPr/>
        </p:nvGrpSpPr>
        <p:grpSpPr>
          <a:xfrm rot="2846821">
            <a:off x="5151343" y="3270044"/>
            <a:ext cx="360913" cy="319034"/>
            <a:chOff x="19561" y="0"/>
            <a:chExt cx="485775" cy="485775"/>
          </a:xfrm>
        </p:grpSpPr>
        <p:cxnSp>
          <p:nvCxnSpPr>
            <p:cNvPr id="44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onnettore 1 97"/>
            <p:cNvCxnSpPr/>
            <p:nvPr/>
          </p:nvCxnSpPr>
          <p:spPr>
            <a:xfrm rot="5400000">
              <a:off x="262449" y="-23147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uppo 45"/>
          <p:cNvGrpSpPr/>
          <p:nvPr/>
        </p:nvGrpSpPr>
        <p:grpSpPr>
          <a:xfrm rot="2846821">
            <a:off x="4514696" y="3571204"/>
            <a:ext cx="360913" cy="319034"/>
            <a:chOff x="19561" y="0"/>
            <a:chExt cx="485775" cy="485775"/>
          </a:xfrm>
        </p:grpSpPr>
        <p:cxnSp>
          <p:nvCxnSpPr>
            <p:cNvPr id="47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ttore 1 97"/>
            <p:cNvCxnSpPr/>
            <p:nvPr/>
          </p:nvCxnSpPr>
          <p:spPr>
            <a:xfrm rot="5400000">
              <a:off x="262449" y="-23147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uppo 49"/>
          <p:cNvGrpSpPr/>
          <p:nvPr/>
        </p:nvGrpSpPr>
        <p:grpSpPr>
          <a:xfrm rot="2846821">
            <a:off x="4667259" y="3088503"/>
            <a:ext cx="360913" cy="319034"/>
            <a:chOff x="19561" y="0"/>
            <a:chExt cx="485775" cy="485775"/>
          </a:xfrm>
        </p:grpSpPr>
        <p:cxnSp>
          <p:nvCxnSpPr>
            <p:cNvPr id="51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nettore 1 97"/>
            <p:cNvCxnSpPr/>
            <p:nvPr/>
          </p:nvCxnSpPr>
          <p:spPr>
            <a:xfrm rot="5400000">
              <a:off x="262449" y="-23147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6633467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" grpId="0"/>
      <p:bldP spid="3" grpId="0"/>
      <p:bldP spid="18" grpId="0"/>
      <p:bldP spid="5" grpId="0"/>
      <p:bldP spid="6" grpId="0"/>
      <p:bldP spid="22" grpId="0"/>
      <p:bldP spid="23" grpId="0"/>
      <p:bldP spid="24" grpId="0"/>
      <p:bldP spid="25" grpId="0"/>
      <p:bldP spid="29" grpId="0"/>
      <p:bldP spid="30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luzioni multidimensional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/>
              <p:cNvSpPr txBox="1"/>
              <p:nvPr/>
            </p:nvSpPr>
            <p:spPr>
              <a:xfrm>
                <a:off x="1211344" y="1363556"/>
                <a:ext cx="445468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ξ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8</m:t>
                          </m:r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, </m:t>
                          </m:r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.329</m:t>
                          </m:r>
                        </m:e>
                      </m:d>
                    </m:oMath>
                  </m:oMathPara>
                </a14:m>
                <a:endParaRPr lang="it-IT" sz="2400" dirty="0"/>
              </a:p>
            </p:txBody>
          </p:sp>
        </mc:Choice>
        <mc:Fallback xmlns="">
          <p:sp>
            <p:nvSpPr>
              <p:cNvPr id="2" name="CasellaDiTes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344" y="1363556"/>
                <a:ext cx="4454681" cy="369332"/>
              </a:xfrm>
              <a:prstGeom prst="rect">
                <a:avLst/>
              </a:prstGeom>
              <a:blipFill>
                <a:blip r:embed="rId3"/>
                <a:stretch>
                  <a:fillRect l="-274" b="-366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reccia a destra 2"/>
          <p:cNvSpPr/>
          <p:nvPr/>
        </p:nvSpPr>
        <p:spPr>
          <a:xfrm>
            <a:off x="6011159" y="1415956"/>
            <a:ext cx="1282045" cy="2245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/>
              <p:cNvSpPr txBox="1"/>
              <p:nvPr/>
            </p:nvSpPr>
            <p:spPr>
              <a:xfrm>
                <a:off x="7805394" y="1363556"/>
                <a:ext cx="16779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5" name="CasellaDiTes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5394" y="1363556"/>
                <a:ext cx="1677971" cy="369332"/>
              </a:xfrm>
              <a:prstGeom prst="rect">
                <a:avLst/>
              </a:prstGeom>
              <a:blipFill>
                <a:blip r:embed="rId5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sellaDiTesto 14"/>
              <p:cNvSpPr txBox="1"/>
              <p:nvPr/>
            </p:nvSpPr>
            <p:spPr>
              <a:xfrm>
                <a:off x="1211344" y="2010780"/>
                <a:ext cx="43802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ξ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it-I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it-I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8</m:t>
                          </m:r>
                          <m:r>
                            <a:rPr lang="it-I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, </m:t>
                          </m:r>
                          <m:r>
                            <a:rPr lang="it-I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.329</m:t>
                          </m:r>
                        </m:e>
                      </m:d>
                    </m:oMath>
                  </m:oMathPara>
                </a14:m>
                <a:endParaRPr lang="it-IT" sz="2400" dirty="0"/>
              </a:p>
            </p:txBody>
          </p:sp>
        </mc:Choice>
        <mc:Fallback xmlns="">
          <p:sp>
            <p:nvSpPr>
              <p:cNvPr id="15" name="CasellaDiTes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344" y="2010780"/>
                <a:ext cx="4380238" cy="369332"/>
              </a:xfrm>
              <a:prstGeom prst="rect">
                <a:avLst/>
              </a:prstGeom>
              <a:blipFill>
                <a:blip r:embed="rId6"/>
                <a:stretch>
                  <a:fillRect l="-1114" b="-366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Freccia a destra 15"/>
          <p:cNvSpPr/>
          <p:nvPr/>
        </p:nvSpPr>
        <p:spPr>
          <a:xfrm>
            <a:off x="6011159" y="2083146"/>
            <a:ext cx="1282045" cy="2245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sellaDiTesto 16"/>
              <p:cNvSpPr txBox="1"/>
              <p:nvPr/>
            </p:nvSpPr>
            <p:spPr>
              <a:xfrm>
                <a:off x="7805393" y="1953001"/>
                <a:ext cx="16779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7" name="CasellaDiTes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5393" y="1953001"/>
                <a:ext cx="167797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uppo 17"/>
          <p:cNvGrpSpPr/>
          <p:nvPr/>
        </p:nvGrpSpPr>
        <p:grpSpPr>
          <a:xfrm>
            <a:off x="3714597" y="2491037"/>
            <a:ext cx="3536937" cy="3731194"/>
            <a:chOff x="733145" y="2961848"/>
            <a:chExt cx="2617582" cy="2550227"/>
          </a:xfrm>
        </p:grpSpPr>
        <p:sp>
          <p:nvSpPr>
            <p:cNvPr id="19" name="Rettangolo 18">
              <a:extLst>
                <a:ext uri="{FF2B5EF4-FFF2-40B4-BE49-F238E27FC236}">
                  <a16:creationId xmlns:a16="http://schemas.microsoft.com/office/drawing/2014/main" id="{EDF19878-7972-4313-96AA-3565E73FD752}"/>
                </a:ext>
              </a:extLst>
            </p:cNvPr>
            <p:cNvSpPr/>
            <p:nvPr/>
          </p:nvSpPr>
          <p:spPr>
            <a:xfrm>
              <a:off x="1228447" y="3535586"/>
              <a:ext cx="1168710" cy="1611176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grpSp>
          <p:nvGrpSpPr>
            <p:cNvPr id="20" name="Gruppo 19"/>
            <p:cNvGrpSpPr/>
            <p:nvPr/>
          </p:nvGrpSpPr>
          <p:grpSpPr>
            <a:xfrm>
              <a:off x="733145" y="2961848"/>
              <a:ext cx="2617582" cy="2550227"/>
              <a:chOff x="704864" y="2961848"/>
              <a:chExt cx="2617582" cy="2550227"/>
            </a:xfrm>
          </p:grpSpPr>
          <p:sp>
            <p:nvSpPr>
              <p:cNvPr id="21" name="Arc 11"/>
              <p:cNvSpPr>
                <a:spLocks/>
              </p:cNvSpPr>
              <p:nvPr/>
            </p:nvSpPr>
            <p:spPr bwMode="auto">
              <a:xfrm flipH="1" flipV="1">
                <a:off x="2539543" y="3997990"/>
                <a:ext cx="67465" cy="53011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CasellaDiTesto 21"/>
                  <p:cNvSpPr txBox="1"/>
                  <p:nvPr/>
                </p:nvSpPr>
                <p:spPr>
                  <a:xfrm>
                    <a:off x="2416487" y="4018660"/>
                    <a:ext cx="905959" cy="3915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oMath>
                      </m:oMathPara>
                    </a14:m>
                    <a:endParaRPr lang="it-IT" dirty="0"/>
                  </a:p>
                </p:txBody>
              </p:sp>
            </mc:Choice>
            <mc:Fallback xmlns="">
              <p:sp>
                <p:nvSpPr>
                  <p:cNvPr id="22" name="CasellaDiTesto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16487" y="4018660"/>
                    <a:ext cx="905959" cy="39158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it-IT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3" name="Gruppo 22"/>
              <p:cNvGrpSpPr/>
              <p:nvPr/>
            </p:nvGrpSpPr>
            <p:grpSpPr>
              <a:xfrm>
                <a:off x="704864" y="2961848"/>
                <a:ext cx="2398699" cy="2550227"/>
                <a:chOff x="704864" y="2961848"/>
                <a:chExt cx="2398699" cy="2550227"/>
              </a:xfrm>
            </p:grpSpPr>
            <p:grpSp>
              <p:nvGrpSpPr>
                <p:cNvPr id="24" name="Gruppo 23"/>
                <p:cNvGrpSpPr/>
                <p:nvPr/>
              </p:nvGrpSpPr>
              <p:grpSpPr>
                <a:xfrm>
                  <a:off x="704864" y="2961848"/>
                  <a:ext cx="2398699" cy="2520431"/>
                  <a:chOff x="5276864" y="2189163"/>
                  <a:chExt cx="2398699" cy="2520431"/>
                </a:xfrm>
              </p:grpSpPr>
              <p:grpSp>
                <p:nvGrpSpPr>
                  <p:cNvPr id="36" name="Gruppo 35"/>
                  <p:cNvGrpSpPr/>
                  <p:nvPr/>
                </p:nvGrpSpPr>
                <p:grpSpPr>
                  <a:xfrm>
                    <a:off x="5715000" y="2189571"/>
                    <a:ext cx="1676400" cy="2285214"/>
                    <a:chOff x="5715000" y="2189571"/>
                    <a:chExt cx="1676400" cy="2285214"/>
                  </a:xfrm>
                </p:grpSpPr>
                <p:cxnSp>
                  <p:nvCxnSpPr>
                    <p:cNvPr id="39" name="Connettore 2 38"/>
                    <p:cNvCxnSpPr/>
                    <p:nvPr/>
                  </p:nvCxnSpPr>
                  <p:spPr>
                    <a:xfrm flipV="1">
                      <a:off x="5778500" y="2189571"/>
                      <a:ext cx="0" cy="2285214"/>
                    </a:xfrm>
                    <a:prstGeom prst="straightConnector1">
                      <a:avLst/>
                    </a:prstGeom>
                    <a:ln w="22225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0" name="Connettore 2 39"/>
                    <p:cNvCxnSpPr/>
                    <p:nvPr/>
                  </p:nvCxnSpPr>
                  <p:spPr>
                    <a:xfrm>
                      <a:off x="5715000" y="4397973"/>
                      <a:ext cx="1676400" cy="0"/>
                    </a:xfrm>
                    <a:prstGeom prst="straightConnector1">
                      <a:avLst/>
                    </a:prstGeom>
                    <a:ln w="22225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37" name="Oggetto 36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322283226"/>
                          </p:ext>
                        </p:extLst>
                      </p:nvPr>
                    </p:nvGraphicFramePr>
                    <p:xfrm>
                      <a:off x="7251700" y="4405313"/>
                      <a:ext cx="423863" cy="30428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Equation" r:id="rId9" imgW="355320" imgH="253800" progId="Equation.DSMT4">
                              <p:embed/>
                            </p:oleObj>
                          </mc:Choice>
                          <mc:Fallback>
                            <p:oleObj name="Equation" r:id="rId9" imgW="355320" imgH="253800" progId="Equation.DSMT4">
                              <p:embed/>
                              <p:pic>
                                <p:nvPicPr>
                                  <p:cNvPr id="42" name="Oggetto 41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0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7251700" y="4405313"/>
                                    <a:ext cx="423863" cy="30428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37" name="Oggetto 36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322283226"/>
                          </p:ext>
                        </p:extLst>
                      </p:nvPr>
                    </p:nvGraphicFramePr>
                    <p:xfrm>
                      <a:off x="7251700" y="4405313"/>
                      <a:ext cx="423863" cy="304281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4104" name="Equation" r:id="rId11" imgW="355320" imgH="253800" progId="Equation.DSMT4">
                              <p:embed/>
                            </p:oleObj>
                          </mc:Choice>
                          <mc:Fallback>
                            <p:oleObj name="Equation" r:id="rId11" imgW="355320" imgH="253800" progId="Equation.DSMT4">
                              <p:embed/>
                              <p:pic>
                                <p:nvPicPr>
                                  <p:cNvPr id="42" name="Oggetto 41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2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7251700" y="4405313"/>
                                    <a:ext cx="423863" cy="30428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38" name="Oggetto 37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087913947"/>
                          </p:ext>
                        </p:extLst>
                      </p:nvPr>
                    </p:nvGraphicFramePr>
                    <p:xfrm>
                      <a:off x="5276864" y="2189163"/>
                      <a:ext cx="454025" cy="3048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Equation" r:id="rId13" imgW="380880" imgH="253800" progId="Equation.DSMT4">
                              <p:embed/>
                            </p:oleObj>
                          </mc:Choice>
                          <mc:Fallback>
                            <p:oleObj name="Equation" r:id="rId13" imgW="380880" imgH="253800" progId="Equation.DSMT4">
                              <p:embed/>
                              <p:pic>
                                <p:nvPicPr>
                                  <p:cNvPr id="43" name="Oggetto 42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2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276864" y="2189163"/>
                                    <a:ext cx="454025" cy="3048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38" name="Oggetto 37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087913947"/>
                          </p:ext>
                        </p:extLst>
                      </p:nvPr>
                    </p:nvGraphicFramePr>
                    <p:xfrm>
                      <a:off x="5276864" y="2189163"/>
                      <a:ext cx="454025" cy="3048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4105" name="Equation" r:id="rId15" imgW="380880" imgH="253800" progId="Equation.DSMT4">
                              <p:embed/>
                            </p:oleObj>
                          </mc:Choice>
                          <mc:Fallback>
                            <p:oleObj name="Equation" r:id="rId15" imgW="380880" imgH="253800" progId="Equation.DSMT4">
                              <p:embed/>
                              <p:pic>
                                <p:nvPicPr>
                                  <p:cNvPr id="43" name="Oggetto 42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6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276864" y="2189163"/>
                                    <a:ext cx="454025" cy="3048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</p:grpSp>
            <p:grpSp>
              <p:nvGrpSpPr>
                <p:cNvPr id="25" name="Group 23"/>
                <p:cNvGrpSpPr>
                  <a:grpSpLocks/>
                </p:cNvGrpSpPr>
                <p:nvPr/>
              </p:nvGrpSpPr>
              <p:grpSpPr bwMode="auto">
                <a:xfrm>
                  <a:off x="1205401" y="3356744"/>
                  <a:ext cx="1152525" cy="1806575"/>
                  <a:chOff x="9450" y="3578"/>
                  <a:chExt cx="1815" cy="2845"/>
                </a:xfrm>
              </p:grpSpPr>
              <p:cxnSp>
                <p:nvCxnSpPr>
                  <p:cNvPr id="30" name="AutoShape 24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0407" y="3866"/>
                    <a:ext cx="858" cy="4"/>
                  </a:xfrm>
                  <a:prstGeom prst="straightConnector1">
                    <a:avLst/>
                  </a:prstGeom>
                  <a:noFill/>
                  <a:ln w="19050">
                    <a:solidFill>
                      <a:schemeClr val="bg1">
                        <a:lumMod val="6500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1" name="AutoShape 2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1265" y="3869"/>
                    <a:ext cx="0" cy="2554"/>
                  </a:xfrm>
                  <a:prstGeom prst="straightConnector1">
                    <a:avLst/>
                  </a:prstGeom>
                  <a:noFill/>
                  <a:ln w="19050">
                    <a:solidFill>
                      <a:schemeClr val="bg1">
                        <a:lumMod val="6500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2" name="AutoShape 26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10317" y="3578"/>
                    <a:ext cx="0" cy="291"/>
                  </a:xfrm>
                  <a:prstGeom prst="straightConnector1">
                    <a:avLst/>
                  </a:prstGeom>
                  <a:noFill/>
                  <a:ln w="19050">
                    <a:solidFill>
                      <a:schemeClr val="bg1">
                        <a:lumMod val="6500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3" name="AutoShape 27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10407" y="3866"/>
                    <a:ext cx="0" cy="291"/>
                  </a:xfrm>
                  <a:prstGeom prst="straightConnector1">
                    <a:avLst/>
                  </a:prstGeom>
                  <a:noFill/>
                  <a:ln w="19050">
                    <a:solidFill>
                      <a:schemeClr val="bg1">
                        <a:lumMod val="6500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4" name="AutoShape 28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10317" y="3578"/>
                    <a:ext cx="90" cy="579"/>
                  </a:xfrm>
                  <a:prstGeom prst="straightConnector1">
                    <a:avLst/>
                  </a:prstGeom>
                  <a:noFill/>
                  <a:ln w="19050">
                    <a:solidFill>
                      <a:schemeClr val="bg1">
                        <a:lumMod val="6500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5" name="AutoShape 2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9450" y="3866"/>
                    <a:ext cx="858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chemeClr val="bg1">
                        <a:lumMod val="65000"/>
                      </a:schemeClr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26" name="Rettangolo 25"/>
                <p:cNvSpPr/>
                <p:nvPr/>
              </p:nvSpPr>
              <p:spPr>
                <a:xfrm>
                  <a:off x="954587" y="3538557"/>
                  <a:ext cx="228728" cy="1627733"/>
                </a:xfrm>
                <a:prstGeom prst="rect">
                  <a:avLst/>
                </a:prstGeom>
                <a:pattFill prst="wdUpDiag">
                  <a:fgClr>
                    <a:schemeClr val="bg1">
                      <a:lumMod val="50000"/>
                    </a:schemeClr>
                  </a:fgClr>
                  <a:bgClr>
                    <a:schemeClr val="bg1"/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27" name="CasellaDiTesto 26"/>
                <p:cNvSpPr txBox="1"/>
                <p:nvPr/>
              </p:nvSpPr>
              <p:spPr>
                <a:xfrm>
                  <a:off x="1073057" y="5204298"/>
                  <a:ext cx="870044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it-IT" sz="1400" dirty="0">
                      <a:solidFill>
                        <a:srgbClr val="FF0000"/>
                      </a:solidFill>
                    </a:rPr>
                    <a:t>0</a:t>
                  </a:r>
                </a:p>
              </p:txBody>
            </p:sp>
            <p:sp>
              <p:nvSpPr>
                <p:cNvPr id="28" name="CasellaDiTesto 27"/>
                <p:cNvSpPr txBox="1"/>
                <p:nvPr/>
              </p:nvSpPr>
              <p:spPr>
                <a:xfrm>
                  <a:off x="2171986" y="5197216"/>
                  <a:ext cx="870044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it-IT" sz="1400" dirty="0">
                      <a:solidFill>
                        <a:srgbClr val="FF0000"/>
                      </a:solidFill>
                    </a:rPr>
                    <a:t>s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asellaDiTesto 42"/>
              <p:cNvSpPr txBox="1"/>
              <p:nvPr/>
            </p:nvSpPr>
            <p:spPr>
              <a:xfrm>
                <a:off x="4398656" y="3437064"/>
                <a:ext cx="787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it-IT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43" name="CasellaDiTesto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656" y="3437064"/>
                <a:ext cx="787600" cy="369332"/>
              </a:xfrm>
              <a:prstGeom prst="rect">
                <a:avLst/>
              </a:prstGeom>
              <a:blipFill>
                <a:blip r:embed="rId17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Arco 51"/>
          <p:cNvSpPr/>
          <p:nvPr/>
        </p:nvSpPr>
        <p:spPr>
          <a:xfrm rot="6148059">
            <a:off x="2500634" y="1725583"/>
            <a:ext cx="2940575" cy="4036559"/>
          </a:xfrm>
          <a:prstGeom prst="arc">
            <a:avLst>
              <a:gd name="adj1" fmla="val 15983264"/>
              <a:gd name="adj2" fmla="val 19895765"/>
            </a:avLst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5" name="CasellaDiTesto 54"/>
          <p:cNvSpPr txBox="1"/>
          <p:nvPr/>
        </p:nvSpPr>
        <p:spPr>
          <a:xfrm>
            <a:off x="7451557" y="4202398"/>
            <a:ext cx="1305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Andamento qualitativo</a:t>
            </a:r>
          </a:p>
        </p:txBody>
      </p:sp>
      <p:sp>
        <p:nvSpPr>
          <p:cNvPr id="46" name="CasellaDiTesto 45"/>
          <p:cNvSpPr txBox="1"/>
          <p:nvPr/>
        </p:nvSpPr>
        <p:spPr>
          <a:xfrm>
            <a:off x="219992" y="847863"/>
            <a:ext cx="5618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>
                    <a:lumMod val="50000"/>
                  </a:schemeClr>
                </a:solidFill>
              </a:rPr>
              <a:t>La massima e la minima temperatura nel tubo</a:t>
            </a:r>
          </a:p>
          <a:p>
            <a:endParaRPr lang="it-IT" dirty="0"/>
          </a:p>
        </p:txBody>
      </p:sp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8184ADD2-93C1-4A0B-BFD3-C3529B98F68F}"/>
              </a:ext>
            </a:extLst>
          </p:cNvPr>
          <p:cNvCxnSpPr/>
          <p:nvPr/>
        </p:nvCxnSpPr>
        <p:spPr>
          <a:xfrm>
            <a:off x="3102015" y="5245869"/>
            <a:ext cx="2381051" cy="0"/>
          </a:xfrm>
          <a:prstGeom prst="line">
            <a:avLst/>
          </a:prstGeom>
          <a:ln>
            <a:prstDash val="dashDot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Figura a mano libera: forma 6">
            <a:extLst>
              <a:ext uri="{FF2B5EF4-FFF2-40B4-BE49-F238E27FC236}">
                <a16:creationId xmlns:a16="http://schemas.microsoft.com/office/drawing/2014/main" id="{AEBDC18D-1871-451D-964E-21C2CCF62EBF}"/>
              </a:ext>
            </a:extLst>
          </p:cNvPr>
          <p:cNvSpPr/>
          <p:nvPr/>
        </p:nvSpPr>
        <p:spPr>
          <a:xfrm>
            <a:off x="5050630" y="3658230"/>
            <a:ext cx="1045368" cy="127424"/>
          </a:xfrm>
          <a:custGeom>
            <a:avLst/>
            <a:gdLst>
              <a:gd name="connsiteX0" fmla="*/ 0 w 1469136"/>
              <a:gd name="connsiteY0" fmla="*/ 74912 h 179079"/>
              <a:gd name="connsiteX1" fmla="*/ 323088 w 1469136"/>
              <a:gd name="connsiteY1" fmla="*/ 87104 h 179079"/>
              <a:gd name="connsiteX2" fmla="*/ 603504 w 1469136"/>
              <a:gd name="connsiteY2" fmla="*/ 1760 h 179079"/>
              <a:gd name="connsiteX3" fmla="*/ 859536 w 1469136"/>
              <a:gd name="connsiteY3" fmla="*/ 178544 h 179079"/>
              <a:gd name="connsiteX4" fmla="*/ 1249680 w 1469136"/>
              <a:gd name="connsiteY4" fmla="*/ 56624 h 179079"/>
              <a:gd name="connsiteX5" fmla="*/ 1469136 w 1469136"/>
              <a:gd name="connsiteY5" fmla="*/ 56624 h 179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69136" h="179079">
                <a:moveTo>
                  <a:pt x="0" y="74912"/>
                </a:moveTo>
                <a:cubicBezTo>
                  <a:pt x="111252" y="87104"/>
                  <a:pt x="222504" y="99296"/>
                  <a:pt x="323088" y="87104"/>
                </a:cubicBezTo>
                <a:cubicBezTo>
                  <a:pt x="423672" y="74912"/>
                  <a:pt x="514096" y="-13480"/>
                  <a:pt x="603504" y="1760"/>
                </a:cubicBezTo>
                <a:cubicBezTo>
                  <a:pt x="692912" y="17000"/>
                  <a:pt x="751840" y="169400"/>
                  <a:pt x="859536" y="178544"/>
                </a:cubicBezTo>
                <a:cubicBezTo>
                  <a:pt x="967232" y="187688"/>
                  <a:pt x="1148080" y="76944"/>
                  <a:pt x="1249680" y="56624"/>
                </a:cubicBezTo>
                <a:cubicBezTo>
                  <a:pt x="1351280" y="36304"/>
                  <a:pt x="1410208" y="46464"/>
                  <a:pt x="1469136" y="56624"/>
                </a:cubicBezTo>
              </a:path>
            </a:pathLst>
          </a:custGeom>
          <a:ln w="57150">
            <a:headEnd type="arrow" w="sm" len="sm"/>
            <a:tailEnd type="none" w="sm" len="sm"/>
          </a:ln>
          <a:effectLst>
            <a:glow rad="101600">
              <a:srgbClr val="FFC000">
                <a:alpha val="6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1755983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5" grpId="0"/>
      <p:bldP spid="15" grpId="0"/>
      <p:bldP spid="16" grpId="0" animBg="1"/>
      <p:bldP spid="17" grpId="0"/>
      <p:bldP spid="43" grpId="0"/>
      <p:bldP spid="52" grpId="0" animBg="1"/>
      <p:bldP spid="55" grpId="0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luzioni multidimensionali</a:t>
            </a:r>
          </a:p>
        </p:txBody>
      </p:sp>
      <p:sp>
        <p:nvSpPr>
          <p:cNvPr id="49" name="Rettangolo 48"/>
          <p:cNvSpPr/>
          <p:nvPr/>
        </p:nvSpPr>
        <p:spPr>
          <a:xfrm>
            <a:off x="8387935" y="3281110"/>
            <a:ext cx="23486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 h, k invarianti con T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4136446" y="895216"/>
            <a:ext cx="4251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Dai diagrammi si legge:</a:t>
            </a: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718" y="1264548"/>
            <a:ext cx="11396943" cy="38733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/>
              <p:cNvSpPr/>
              <p:nvPr/>
            </p:nvSpPr>
            <p:spPr>
              <a:xfrm>
                <a:off x="3486202" y="5216058"/>
                <a:ext cx="28065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it-IT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 , 8 , 0.329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1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" name="Rettango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202" y="5216058"/>
                <a:ext cx="2806538" cy="369332"/>
              </a:xfrm>
              <a:prstGeom prst="rect">
                <a:avLst/>
              </a:prstGeom>
              <a:blipFill>
                <a:blip r:embed="rId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sellaDiTesto 9"/>
              <p:cNvSpPr txBox="1"/>
              <p:nvPr/>
            </p:nvSpPr>
            <p:spPr>
              <a:xfrm>
                <a:off x="7398087" y="5216058"/>
                <a:ext cx="4562574" cy="411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0" name="CasellaDiTes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087" y="5216058"/>
                <a:ext cx="4562574" cy="411331"/>
              </a:xfrm>
              <a:prstGeom prst="rect">
                <a:avLst/>
              </a:prstGeom>
              <a:blipFill>
                <a:blip r:embed="rId5"/>
                <a:stretch>
                  <a:fillRect b="-895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asellaDiTesto 29"/>
              <p:cNvSpPr txBox="1"/>
              <p:nvPr/>
            </p:nvSpPr>
            <p:spPr>
              <a:xfrm>
                <a:off x="7280976" y="5791051"/>
                <a:ext cx="45625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70+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−25−70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0.1=60.5°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0" name="CasellaDiTesto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0976" y="5791051"/>
                <a:ext cx="4562574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sellaDiTesto 18"/>
              <p:cNvSpPr txBox="1"/>
              <p:nvPr/>
            </p:nvSpPr>
            <p:spPr>
              <a:xfrm>
                <a:off x="-367645" y="5109053"/>
                <a:ext cx="3799002" cy="6420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𝐵𝑖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,329</m:t>
                          </m:r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3.04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9" name="CasellaDiTes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7645" y="5109053"/>
                <a:ext cx="3799002" cy="6420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sellaDiTesto 11"/>
              <p:cNvSpPr txBox="1"/>
              <p:nvPr/>
            </p:nvSpPr>
            <p:spPr>
              <a:xfrm>
                <a:off x="438568" y="5848610"/>
                <a:ext cx="604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2" name="CasellaDiTes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568" y="5848610"/>
                <a:ext cx="604461" cy="276999"/>
              </a:xfrm>
              <a:prstGeom prst="rect">
                <a:avLst/>
              </a:prstGeom>
              <a:blipFill>
                <a:blip r:embed="rId8"/>
                <a:stretch>
                  <a:fillRect l="-4040" r="-8081" b="-869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Connettore 2 20"/>
          <p:cNvCxnSpPr/>
          <p:nvPr/>
        </p:nvCxnSpPr>
        <p:spPr>
          <a:xfrm flipV="1">
            <a:off x="3950272" y="2722192"/>
            <a:ext cx="0" cy="2274859"/>
          </a:xfrm>
          <a:prstGeom prst="straightConnector1">
            <a:avLst/>
          </a:prstGeom>
          <a:ln w="38100">
            <a:solidFill>
              <a:srgbClr val="002060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/>
          <p:nvPr/>
        </p:nvCxnSpPr>
        <p:spPr>
          <a:xfrm flipH="1">
            <a:off x="476866" y="2713593"/>
            <a:ext cx="3474146" cy="8599"/>
          </a:xfrm>
          <a:prstGeom prst="straightConnector1">
            <a:avLst/>
          </a:prstGeom>
          <a:ln w="38100">
            <a:solidFill>
              <a:srgbClr val="002060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sellaDiTesto 12"/>
              <p:cNvSpPr txBox="1"/>
              <p:nvPr/>
            </p:nvSpPr>
            <p:spPr>
              <a:xfrm>
                <a:off x="3683992" y="5751088"/>
                <a:ext cx="1730730" cy="6235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3" name="CasellaDiTes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3992" y="5751088"/>
                <a:ext cx="1730730" cy="6235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843991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0" grpId="0"/>
      <p:bldP spid="19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Welcome to PowerPoint_TP102923943">
  <a:themeElements>
    <a:clrScheme name="Verde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Gill Sans MT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zione standard1" id="{AF3C2725-E792-40C4-98FD-562AC06C582F}" vid="{94A984C3-3099-431C-9D91-059FD31E7162}"/>
    </a:ext>
  </a:extLst>
</a:theme>
</file>

<file path=ppt/theme/theme2.xml><?xml version="1.0" encoding="utf-8"?>
<a:theme xmlns:a="http://schemas.openxmlformats.org/drawingml/2006/main" name="Personalizza struttur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E151E9DC2B1B8F42A2FD7A22D9E10DE9" ma:contentTypeVersion="2" ma:contentTypeDescription="Creare un nuovo documento." ma:contentTypeScope="" ma:versionID="5d187cf8b980f05b12537a824533f53a">
  <xsd:schema xmlns:xsd="http://www.w3.org/2001/XMLSchema" xmlns:xs="http://www.w3.org/2001/XMLSchema" xmlns:p="http://schemas.microsoft.com/office/2006/metadata/properties" xmlns:ns2="3e9bdf3d-12ed-4e5e-b626-5398c7ea5148" targetNamespace="http://schemas.microsoft.com/office/2006/metadata/properties" ma:root="true" ma:fieldsID="8e0150945d3925c7d932eb79e3b9ac92" ns2:_="">
    <xsd:import namespace="3e9bdf3d-12ed-4e5e-b626-5398c7ea514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e9bdf3d-12ed-4e5e-b626-5398c7ea514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9A1BA70-E0FD-4883-B736-18F00344533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FD8F802-78D1-4A8D-BB7D-9BC201CBCC7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e9bdf3d-12ed-4e5e-b626-5398c7ea514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3256137-6C33-47F9-AF2B-C727109029A9}">
  <ds:schemaRefs>
    <ds:schemaRef ds:uri="3e9bdf3d-12ed-4e5e-b626-5398c7ea5148"/>
    <ds:schemaRef ds:uri="http://purl.org/dc/elements/1.1/"/>
    <ds:schemaRef ds:uri="http://schemas.openxmlformats.org/package/2006/metadata/core-properties"/>
    <ds:schemaRef ds:uri="http://schemas.microsoft.com/office/infopath/2007/PartnerControls"/>
    <ds:schemaRef ds:uri="http://purl.org/dc/dcmitype/"/>
    <ds:schemaRef ds:uri="http://schemas.microsoft.com/office/2006/documentManagement/types"/>
    <ds:schemaRef ds:uri="http://purl.org/dc/terms/"/>
    <ds:schemaRef ds:uri="http://www.w3.org/XML/1998/namespace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161</Words>
  <Application>Microsoft Office PowerPoint</Application>
  <PresentationFormat>Widescreen</PresentationFormat>
  <Paragraphs>227</Paragraphs>
  <Slides>20</Slides>
  <Notes>1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0</vt:i4>
      </vt:variant>
    </vt:vector>
  </HeadingPairs>
  <TitlesOfParts>
    <vt:vector size="31" baseType="lpstr">
      <vt:lpstr>Arial</vt:lpstr>
      <vt:lpstr>Calibri</vt:lpstr>
      <vt:lpstr>Calibri Light</vt:lpstr>
      <vt:lpstr>Cambria Math</vt:lpstr>
      <vt:lpstr>Corbel</vt:lpstr>
      <vt:lpstr>Gill Sans MT</vt:lpstr>
      <vt:lpstr>Segoe UI</vt:lpstr>
      <vt:lpstr>Times New Roman</vt:lpstr>
      <vt:lpstr>Welcome to PowerPoint_TP102923943</vt:lpstr>
      <vt:lpstr>Personalizza struttura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10-15T17:58:38Z</dcterms:created>
  <dcterms:modified xsi:type="dcterms:W3CDTF">2021-05-04T09:14:34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9239449991</vt:lpwstr>
  </property>
  <property fmtid="{D5CDD505-2E9C-101B-9397-08002B2CF9AE}" pid="3" name="ContentTypeId">
    <vt:lpwstr>0x010100E151E9DC2B1B8F42A2FD7A22D9E10DE9</vt:lpwstr>
  </property>
</Properties>
</file>